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1173" w:rsidRDefault="007D1173" w:rsidP="007D1173">
      <w:r>
        <w:rPr>
          <w:rFonts w:hint="cs"/>
          <w:rtl/>
        </w:rPr>
        <w:t>טסט מספר 1</w:t>
      </w:r>
    </w:p>
    <w:p w:rsidR="007D1173" w:rsidRDefault="007D1173" w:rsidP="007D117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7D1173" w:rsidTr="00FC3413">
        <w:trPr>
          <w:trHeight w:val="274"/>
        </w:trPr>
        <w:tc>
          <w:tcPr>
            <w:tcW w:w="2653" w:type="dxa"/>
          </w:tcPr>
          <w:p w:rsidR="007D1173" w:rsidRDefault="007D117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7D1173" w:rsidRDefault="007D1173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7D1173" w:rsidTr="00FC3413">
        <w:trPr>
          <w:trHeight w:val="288"/>
        </w:trPr>
        <w:tc>
          <w:tcPr>
            <w:tcW w:w="2653" w:type="dxa"/>
          </w:tcPr>
          <w:p w:rsidR="007D1173" w:rsidRDefault="007D1173" w:rsidP="00FC3413">
            <w:pPr>
              <w:bidi w:val="0"/>
              <w:jc w:val="right"/>
            </w:pPr>
            <w:r>
              <w:t>The number of recorded signals is</w:t>
            </w:r>
          </w:p>
          <w:p w:rsidR="007D1173" w:rsidRDefault="007D1173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15pt" o:ole="">
                  <v:imagedata r:id="rId6" o:title=""/>
                </v:shape>
                <o:OLEObject Type="Embed" ProgID="Equation.DSMT4" ShapeID="_x0000_i1025" DrawAspect="Content" ObjectID="_1448820383" r:id="rId7"/>
              </w:object>
            </w: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7D1173" w:rsidRPr="00D50694" w:rsidRDefault="007D1173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7D1173" w:rsidTr="00FC3413">
        <w:trPr>
          <w:trHeight w:val="288"/>
        </w:trPr>
        <w:tc>
          <w:tcPr>
            <w:tcW w:w="2653" w:type="dxa"/>
          </w:tcPr>
          <w:p w:rsidR="007D1173" w:rsidRDefault="007D1173" w:rsidP="00FC3413">
            <w:pPr>
              <w:bidi w:val="0"/>
            </w:pPr>
            <w:r>
              <w:t>Number of signals we record in each iteration</w:t>
            </w:r>
          </w:p>
          <w:p w:rsidR="007D1173" w:rsidRDefault="007D1173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7D1173" w:rsidRDefault="007D117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7D1173" w:rsidRPr="00D50694" w:rsidRDefault="007D1173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7D1173" w:rsidRDefault="007D1173" w:rsidP="007D1173">
      <w:pPr>
        <w:bidi w:val="0"/>
        <w:rPr>
          <w:rtl/>
        </w:rPr>
      </w:pPr>
    </w:p>
    <w:p w:rsidR="007D1173" w:rsidRDefault="007D1173" w:rsidP="007D117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8522" w:type="dxa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24018B" w:rsidTr="0024018B">
        <w:tc>
          <w:tcPr>
            <w:tcW w:w="2840" w:type="dxa"/>
          </w:tcPr>
          <w:p w:rsidR="0024018B" w:rsidRDefault="0024018B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24018B" w:rsidRDefault="0024018B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24018B" w:rsidRDefault="0024018B" w:rsidP="007D1173">
            <w:pPr>
              <w:bidi w:val="0"/>
              <w:jc w:val="center"/>
            </w:pPr>
            <w:r>
              <w:t xml:space="preserve">Number </w:t>
            </w:r>
          </w:p>
        </w:tc>
      </w:tr>
      <w:tr w:rsidR="0024018B" w:rsidTr="0024018B">
        <w:tc>
          <w:tcPr>
            <w:tcW w:w="5681" w:type="dxa"/>
            <w:gridSpan w:val="2"/>
          </w:tcPr>
          <w:p w:rsidR="0024018B" w:rsidRDefault="0024018B" w:rsidP="0024018B">
            <w:pPr>
              <w:bidi w:val="0"/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24018B" w:rsidRDefault="0024018B" w:rsidP="00FC3413">
            <w:pPr>
              <w:bidi w:val="0"/>
              <w:jc w:val="center"/>
            </w:pPr>
            <w:r>
              <w:t>1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5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6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EB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7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8</w:t>
            </w:r>
          </w:p>
        </w:tc>
      </w:tr>
      <w:tr w:rsidR="0024018B" w:rsidTr="0024018B">
        <w:tc>
          <w:tcPr>
            <w:tcW w:w="5681" w:type="dxa"/>
            <w:gridSpan w:val="2"/>
          </w:tcPr>
          <w:p w:rsidR="0024018B" w:rsidRDefault="0024018B" w:rsidP="00FC3413">
            <w:pPr>
              <w:bidi w:val="0"/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24018B" w:rsidRDefault="0024018B" w:rsidP="00FC3413">
            <w:pPr>
              <w:bidi w:val="0"/>
              <w:jc w:val="center"/>
            </w:pPr>
            <w:r>
              <w:t>9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0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1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2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3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4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ED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5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6</w:t>
            </w:r>
          </w:p>
        </w:tc>
      </w:tr>
      <w:tr w:rsidR="0024018B" w:rsidTr="0024018B">
        <w:tc>
          <w:tcPr>
            <w:tcW w:w="5681" w:type="dxa"/>
            <w:gridSpan w:val="2"/>
          </w:tcPr>
          <w:p w:rsidR="0024018B" w:rsidRDefault="0024018B" w:rsidP="00FC3413">
            <w:pPr>
              <w:bidi w:val="0"/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24018B" w:rsidRDefault="0024018B" w:rsidP="00FC3413">
            <w:pPr>
              <w:bidi w:val="0"/>
              <w:jc w:val="center"/>
            </w:pPr>
            <w:r>
              <w:t>17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8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19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4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0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1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2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EA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3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4</w:t>
            </w:r>
          </w:p>
        </w:tc>
      </w:tr>
      <w:tr w:rsidR="0024018B" w:rsidTr="0024018B">
        <w:tc>
          <w:tcPr>
            <w:tcW w:w="5681" w:type="dxa"/>
            <w:gridSpan w:val="2"/>
          </w:tcPr>
          <w:p w:rsidR="0024018B" w:rsidRDefault="0024018B" w:rsidP="00FC3413">
            <w:pPr>
              <w:bidi w:val="0"/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24018B" w:rsidRDefault="0024018B" w:rsidP="00FC3413">
            <w:pPr>
              <w:bidi w:val="0"/>
              <w:jc w:val="center"/>
            </w:pPr>
            <w:r>
              <w:t>25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6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7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8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29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0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EF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1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2</w:t>
            </w:r>
          </w:p>
        </w:tc>
      </w:tr>
      <w:tr w:rsidR="0024018B" w:rsidTr="0024018B">
        <w:tc>
          <w:tcPr>
            <w:tcW w:w="5681" w:type="dxa"/>
            <w:gridSpan w:val="2"/>
          </w:tcPr>
          <w:p w:rsidR="0024018B" w:rsidRDefault="0024018B" w:rsidP="00FC3413">
            <w:pPr>
              <w:bidi w:val="0"/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24018B" w:rsidRDefault="0024018B" w:rsidP="00FC3413">
            <w:pPr>
              <w:bidi w:val="0"/>
              <w:jc w:val="center"/>
            </w:pPr>
            <w:r>
              <w:t>33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4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5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lastRenderedPageBreak/>
              <w:t>address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2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6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 w:rsidRPr="006A7D43">
              <w:t>00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7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2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8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DF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9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0</w:t>
            </w:r>
          </w:p>
        </w:tc>
      </w:tr>
      <w:tr w:rsidR="0024018B" w:rsidTr="0024018B">
        <w:tc>
          <w:tcPr>
            <w:tcW w:w="5681" w:type="dxa"/>
            <w:gridSpan w:val="2"/>
          </w:tcPr>
          <w:p w:rsidR="0024018B" w:rsidRDefault="0024018B" w:rsidP="00FC3413">
            <w:pPr>
              <w:bidi w:val="0"/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24018B" w:rsidRDefault="0024018B" w:rsidP="00FC3413">
            <w:pPr>
              <w:bidi w:val="0"/>
              <w:jc w:val="center"/>
            </w:pPr>
            <w:r>
              <w:t>41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3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2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3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4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0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5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01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6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EE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7</w:t>
            </w:r>
          </w:p>
        </w:tc>
      </w:tr>
      <w:tr w:rsidR="0024018B" w:rsidTr="0024018B">
        <w:tc>
          <w:tcPr>
            <w:tcW w:w="2840" w:type="dxa"/>
          </w:tcPr>
          <w:p w:rsidR="0024018B" w:rsidRDefault="0024018B" w:rsidP="0024018B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A5</w:t>
            </w:r>
          </w:p>
        </w:tc>
        <w:tc>
          <w:tcPr>
            <w:tcW w:w="2841" w:type="dxa"/>
          </w:tcPr>
          <w:p w:rsidR="0024018B" w:rsidRDefault="0024018B" w:rsidP="0024018B">
            <w:pPr>
              <w:bidi w:val="0"/>
              <w:jc w:val="center"/>
            </w:pPr>
            <w:r>
              <w:t>48</w:t>
            </w:r>
          </w:p>
        </w:tc>
      </w:tr>
    </w:tbl>
    <w:p w:rsidR="007D1173" w:rsidRDefault="007D1173" w:rsidP="007D1173"/>
    <w:p w:rsidR="007D1173" w:rsidRDefault="007D1173" w:rsidP="007D1173">
      <w:pPr>
        <w:rPr>
          <w:rtl/>
        </w:rPr>
      </w:pPr>
      <w:r>
        <w:rPr>
          <w:rFonts w:hint="cs"/>
          <w:rtl/>
        </w:rPr>
        <w:t>תיאור הבדיקה:</w:t>
      </w:r>
    </w:p>
    <w:p w:rsidR="007D1173" w:rsidRDefault="00575044" w:rsidP="00575044">
      <w:pPr>
        <w:rPr>
          <w:rtl/>
        </w:rPr>
      </w:pPr>
      <w:r>
        <w:rPr>
          <w:rFonts w:hint="cs"/>
          <w:rtl/>
        </w:rPr>
        <w:t>רוחב ההקלטה הוא 8, עומק ההקלטה הוא 16. סוג הסצנה הנבחרת הוא 4, סוג הטריגר הוא ירידת טריגר, ומיקום הטריגר הוא 50%.</w:t>
      </w:r>
    </w:p>
    <w:p w:rsidR="007D1173" w:rsidRDefault="007D1173" w:rsidP="007D1173">
      <w:pPr>
        <w:rPr>
          <w:rtl/>
        </w:rPr>
      </w:pPr>
    </w:p>
    <w:p w:rsidR="005A5218" w:rsidRDefault="007D1173" w:rsidP="005A5218">
      <w:r>
        <w:rPr>
          <w:rFonts w:hint="cs"/>
          <w:rtl/>
        </w:rPr>
        <w:t>תוצאות הסימולציה:</w:t>
      </w:r>
    </w:p>
    <w:p w:rsidR="005A5218" w:rsidRPr="007D1173" w:rsidRDefault="005A5218" w:rsidP="005A5218">
      <w:pPr>
        <w:rPr>
          <w:rtl/>
        </w:rPr>
      </w:pPr>
      <w:r w:rsidRPr="007D1173">
        <w:rPr>
          <w:rFonts w:hint="cs"/>
        </w:rPr>
        <w:t xml:space="preserve"> </w:t>
      </w:r>
      <w:r w:rsidR="006221D5">
        <w:rPr>
          <w:rFonts w:hint="cs"/>
          <w:rtl/>
        </w:rPr>
        <w:t xml:space="preserve">קובץ </w:t>
      </w:r>
      <w:r w:rsidR="006221D5">
        <w:t>OUT</w:t>
      </w:r>
      <w:r w:rsidR="006221D5"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5A5218" w:rsidTr="00FC3413">
        <w:tc>
          <w:tcPr>
            <w:tcW w:w="2840" w:type="dxa"/>
          </w:tcPr>
          <w:p w:rsidR="005A5218" w:rsidRDefault="005A5218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5A5218" w:rsidRDefault="005A5218" w:rsidP="00FC3413">
            <w:pPr>
              <w:bidi w:val="0"/>
              <w:jc w:val="center"/>
            </w:pPr>
            <w:r>
              <w:t xml:space="preserve">Number 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FC3413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60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1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FC3413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3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2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FC3413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0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3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FC3413">
            <w:pPr>
              <w:bidi w:val="0"/>
              <w:jc w:val="center"/>
            </w:pPr>
            <w:r>
              <w:t xml:space="preserve">LENGTH 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15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4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250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5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FC3413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251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6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5A5218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252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7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5A5218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253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8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254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9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255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10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0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11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1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12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2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13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3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14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4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15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5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16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6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17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7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18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5A5218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8</w:t>
            </w:r>
          </w:p>
        </w:tc>
        <w:tc>
          <w:tcPr>
            <w:tcW w:w="2841" w:type="dxa"/>
          </w:tcPr>
          <w:p w:rsidR="007A4EC6" w:rsidRDefault="007A4EC6" w:rsidP="00FC3413">
            <w:pPr>
              <w:bidi w:val="0"/>
              <w:jc w:val="center"/>
            </w:pPr>
            <w:r>
              <w:t>19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FC3413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A4EC6" w:rsidRPr="008E4888" w:rsidRDefault="007A4EC6" w:rsidP="007A4EC6">
            <w:pPr>
              <w:jc w:val="center"/>
              <w:rPr>
                <w:rtl/>
              </w:rPr>
            </w:pPr>
            <w:r w:rsidRPr="008E4888">
              <w:rPr>
                <w:rtl/>
              </w:rPr>
              <w:t>239</w:t>
            </w:r>
          </w:p>
        </w:tc>
        <w:tc>
          <w:tcPr>
            <w:tcW w:w="2841" w:type="dxa"/>
          </w:tcPr>
          <w:p w:rsidR="007A4EC6" w:rsidRDefault="007A4EC6" w:rsidP="004F089D">
            <w:pPr>
              <w:bidi w:val="0"/>
              <w:jc w:val="center"/>
            </w:pPr>
            <w:r>
              <w:t>20</w:t>
            </w:r>
          </w:p>
        </w:tc>
      </w:tr>
      <w:tr w:rsidR="007A4EC6" w:rsidTr="00FC3413">
        <w:tc>
          <w:tcPr>
            <w:tcW w:w="2840" w:type="dxa"/>
          </w:tcPr>
          <w:p w:rsidR="007A4EC6" w:rsidRDefault="007A4EC6" w:rsidP="00FC3413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A4EC6" w:rsidRDefault="007A4EC6" w:rsidP="007A4EC6">
            <w:pPr>
              <w:jc w:val="center"/>
            </w:pPr>
            <w:r w:rsidRPr="008E4888">
              <w:rPr>
                <w:rtl/>
              </w:rPr>
              <w:t>165</w:t>
            </w:r>
          </w:p>
        </w:tc>
        <w:tc>
          <w:tcPr>
            <w:tcW w:w="2841" w:type="dxa"/>
          </w:tcPr>
          <w:p w:rsidR="007A4EC6" w:rsidRDefault="007A4EC6" w:rsidP="004F089D">
            <w:pPr>
              <w:bidi w:val="0"/>
              <w:jc w:val="center"/>
            </w:pPr>
            <w:r>
              <w:t>21</w:t>
            </w:r>
          </w:p>
        </w:tc>
      </w:tr>
    </w:tbl>
    <w:p w:rsidR="00B05753" w:rsidRDefault="00B05753" w:rsidP="005A5218">
      <w:pPr>
        <w:rPr>
          <w:rtl/>
        </w:rPr>
      </w:pPr>
    </w:p>
    <w:p w:rsidR="006221D5" w:rsidRDefault="006221D5" w:rsidP="005A5218">
      <w:pPr>
        <w:rPr>
          <w:rtl/>
        </w:rPr>
      </w:pPr>
    </w:p>
    <w:p w:rsidR="006221D5" w:rsidRDefault="006221D5" w:rsidP="005A5218">
      <w:pPr>
        <w:rPr>
          <w:rtl/>
        </w:rPr>
      </w:pPr>
      <w:r>
        <w:rPr>
          <w:rFonts w:hint="cs"/>
          <w:rtl/>
        </w:rPr>
        <w:lastRenderedPageBreak/>
        <w:t>ניתוח הסימולציה:</w:t>
      </w:r>
    </w:p>
    <w:p w:rsidR="006221D5" w:rsidRDefault="006221D5" w:rsidP="005A5218">
      <w:pPr>
        <w:rPr>
          <w:rtl/>
        </w:rPr>
      </w:pPr>
      <w:r>
        <w:rPr>
          <w:rFonts w:hint="cs"/>
          <w:rtl/>
        </w:rPr>
        <w:t>ניתן לראות כי לאחר ירידת הטריגר, המערכת מקליטה את המידע הרלוונטי ולאחר מכן עוטפת אותו בחבילת מידע ומוציאה אותו החוצה, כנדרש.</w:t>
      </w:r>
    </w:p>
    <w:p w:rsidR="000403F5" w:rsidRDefault="000403F5" w:rsidP="000403F5">
      <w:r>
        <w:rPr>
          <w:rFonts w:hint="cs"/>
          <w:rtl/>
        </w:rPr>
        <w:t>טסט מספר 2</w:t>
      </w: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0403F5" w:rsidTr="00FC3413">
        <w:trPr>
          <w:trHeight w:val="274"/>
        </w:trPr>
        <w:tc>
          <w:tcPr>
            <w:tcW w:w="2653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0403F5" w:rsidRDefault="000403F5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0403F5" w:rsidTr="00FC3413">
        <w:trPr>
          <w:trHeight w:val="288"/>
        </w:trPr>
        <w:tc>
          <w:tcPr>
            <w:tcW w:w="2653" w:type="dxa"/>
          </w:tcPr>
          <w:p w:rsidR="000403F5" w:rsidRDefault="000403F5" w:rsidP="00FC3413">
            <w:pPr>
              <w:bidi w:val="0"/>
              <w:jc w:val="right"/>
            </w:pPr>
            <w:r>
              <w:t>The number of recorded signals is</w:t>
            </w:r>
          </w:p>
          <w:p w:rsidR="000403F5" w:rsidRDefault="000403F5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6" type="#_x0000_t75" style="width:67.5pt;height:15pt" o:ole="">
                  <v:imagedata r:id="rId6" o:title=""/>
                </v:shape>
                <o:OLEObject Type="Embed" ProgID="Equation.DSMT4" ShapeID="_x0000_i1026" DrawAspect="Content" ObjectID="_1448820384" r:id="rId8"/>
              </w:object>
            </w: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0403F5" w:rsidRPr="00D50694" w:rsidRDefault="000403F5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0403F5" w:rsidTr="00FC3413">
        <w:trPr>
          <w:trHeight w:val="288"/>
        </w:trPr>
        <w:tc>
          <w:tcPr>
            <w:tcW w:w="2653" w:type="dxa"/>
          </w:tcPr>
          <w:p w:rsidR="000403F5" w:rsidRDefault="000403F5" w:rsidP="00FC3413">
            <w:pPr>
              <w:bidi w:val="0"/>
            </w:pPr>
            <w:r>
              <w:t>Number of signals we record in each iteration</w:t>
            </w:r>
          </w:p>
          <w:p w:rsidR="000403F5" w:rsidRDefault="000403F5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0403F5" w:rsidRDefault="000403F5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0403F5" w:rsidRPr="00D50694" w:rsidRDefault="000403F5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0403F5" w:rsidRDefault="000403F5" w:rsidP="000403F5">
      <w:pPr>
        <w:bidi w:val="0"/>
        <w:rPr>
          <w:rtl/>
        </w:rPr>
      </w:pP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Comments 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Number </w:t>
            </w:r>
          </w:p>
        </w:tc>
      </w:tr>
      <w:tr w:rsidR="0027277D" w:rsidRPr="00E9523C" w:rsidTr="007A4EC6">
        <w:tc>
          <w:tcPr>
            <w:tcW w:w="5681" w:type="dxa"/>
            <w:gridSpan w:val="2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5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3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6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B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7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8</w:t>
            </w:r>
          </w:p>
        </w:tc>
      </w:tr>
      <w:tr w:rsidR="0027277D" w:rsidRPr="00E9523C" w:rsidTr="007A4EC6">
        <w:tc>
          <w:tcPr>
            <w:tcW w:w="5681" w:type="dxa"/>
            <w:gridSpan w:val="2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9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0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1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2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3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4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D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5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6</w:t>
            </w:r>
          </w:p>
        </w:tc>
      </w:tr>
      <w:tr w:rsidR="0027277D" w:rsidRPr="00E9523C" w:rsidTr="007A4EC6">
        <w:tc>
          <w:tcPr>
            <w:tcW w:w="5681" w:type="dxa"/>
            <w:gridSpan w:val="2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7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8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9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0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1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2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A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3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4</w:t>
            </w:r>
          </w:p>
        </w:tc>
      </w:tr>
      <w:tr w:rsidR="0027277D" w:rsidRPr="00E9523C" w:rsidTr="007A4EC6">
        <w:tc>
          <w:tcPr>
            <w:tcW w:w="5681" w:type="dxa"/>
            <w:gridSpan w:val="2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5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6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7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8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9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0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F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1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</w:tr>
      <w:tr w:rsidR="0027277D" w:rsidRPr="00E9523C" w:rsidTr="007A4EC6">
        <w:tc>
          <w:tcPr>
            <w:tcW w:w="5681" w:type="dxa"/>
            <w:gridSpan w:val="2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lastRenderedPageBreak/>
              <w:t>COMMENT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3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4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5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6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7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8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F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9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0</w:t>
            </w:r>
          </w:p>
        </w:tc>
      </w:tr>
      <w:tr w:rsidR="0027277D" w:rsidRPr="00E9523C" w:rsidTr="007A4EC6">
        <w:tc>
          <w:tcPr>
            <w:tcW w:w="5681" w:type="dxa"/>
            <w:gridSpan w:val="2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1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2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3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4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5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6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7</w:t>
            </w:r>
          </w:p>
        </w:tc>
      </w:tr>
      <w:tr w:rsidR="0027277D" w:rsidRPr="00E9523C" w:rsidTr="00FC3413">
        <w:tc>
          <w:tcPr>
            <w:tcW w:w="2840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27277D" w:rsidRPr="00E9523C" w:rsidRDefault="0027277D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27277D" w:rsidRPr="00E9523C" w:rsidRDefault="0027277D" w:rsidP="00FC341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8</w:t>
            </w:r>
          </w:p>
        </w:tc>
      </w:tr>
    </w:tbl>
    <w:p w:rsidR="000403F5" w:rsidRDefault="000403F5" w:rsidP="000403F5"/>
    <w:p w:rsidR="000403F5" w:rsidRDefault="000403F5" w:rsidP="000403F5">
      <w:pPr>
        <w:rPr>
          <w:rtl/>
        </w:rPr>
      </w:pPr>
      <w:r>
        <w:rPr>
          <w:rFonts w:hint="cs"/>
          <w:rtl/>
        </w:rPr>
        <w:t>תיאור הבדיקה:</w:t>
      </w: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רוחב ההקלטה הוא 8, עומק ההקלטה הוא 16. סוג הסצנה הנבחרת הוא 4, סוג הטריגר הוא ירידת טריגר, ומיקום הטריגר הוא 50%.</w:t>
      </w:r>
    </w:p>
    <w:p w:rsidR="000403F5" w:rsidRDefault="000403F5" w:rsidP="000403F5">
      <w:pPr>
        <w:rPr>
          <w:rtl/>
        </w:rPr>
      </w:pPr>
    </w:p>
    <w:p w:rsidR="000403F5" w:rsidRDefault="000403F5" w:rsidP="000403F5">
      <w:r>
        <w:rPr>
          <w:rFonts w:hint="cs"/>
          <w:rtl/>
        </w:rPr>
        <w:t>תוצאות הסימולציה:</w:t>
      </w:r>
    </w:p>
    <w:p w:rsidR="000403F5" w:rsidRPr="007D1173" w:rsidRDefault="000403F5" w:rsidP="000403F5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0403F5" w:rsidRPr="00E9523C" w:rsidTr="00FC3413">
        <w:tc>
          <w:tcPr>
            <w:tcW w:w="2840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Comments 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0403F5" w:rsidRPr="00E9523C" w:rsidRDefault="000403F5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Number 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60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3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0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15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249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5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250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6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251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7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252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8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253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9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254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0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255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1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0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2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1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3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2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4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3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5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4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6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5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7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6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8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7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9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7A4EC6" w:rsidRPr="00A056C5" w:rsidRDefault="007A4EC6" w:rsidP="007A4EC6">
            <w:pPr>
              <w:jc w:val="center"/>
              <w:rPr>
                <w:rtl/>
              </w:rPr>
            </w:pPr>
            <w:r w:rsidRPr="00A056C5">
              <w:rPr>
                <w:rtl/>
              </w:rPr>
              <w:t>30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0</w:t>
            </w:r>
          </w:p>
        </w:tc>
      </w:tr>
      <w:tr w:rsidR="007A4EC6" w:rsidRPr="00E9523C" w:rsidTr="00FC3413">
        <w:tc>
          <w:tcPr>
            <w:tcW w:w="2840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7A4EC6" w:rsidRDefault="007A4EC6" w:rsidP="007A4EC6">
            <w:pPr>
              <w:jc w:val="center"/>
            </w:pPr>
            <w:r w:rsidRPr="00A056C5">
              <w:rPr>
                <w:rtl/>
              </w:rPr>
              <w:t>165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1</w:t>
            </w:r>
          </w:p>
        </w:tc>
      </w:tr>
    </w:tbl>
    <w:p w:rsidR="000403F5" w:rsidRDefault="000403F5" w:rsidP="000403F5">
      <w:pPr>
        <w:rPr>
          <w:rtl/>
        </w:rPr>
      </w:pPr>
    </w:p>
    <w:p w:rsidR="000403F5" w:rsidRDefault="000403F5" w:rsidP="000403F5">
      <w:pPr>
        <w:rPr>
          <w:rtl/>
        </w:rPr>
      </w:pPr>
    </w:p>
    <w:p w:rsidR="000403F5" w:rsidRDefault="000403F5" w:rsidP="000403F5">
      <w:pPr>
        <w:rPr>
          <w:rtl/>
        </w:rPr>
      </w:pPr>
      <w:r>
        <w:rPr>
          <w:rFonts w:hint="cs"/>
          <w:rtl/>
        </w:rPr>
        <w:t>ניתוח הסימולציה:</w:t>
      </w:r>
    </w:p>
    <w:p w:rsidR="000403F5" w:rsidRPr="007D1173" w:rsidRDefault="00FC3413" w:rsidP="000403F5">
      <w:pPr>
        <w:rPr>
          <w:rtl/>
        </w:rPr>
      </w:pPr>
      <w:r>
        <w:rPr>
          <w:rFonts w:hint="cs"/>
          <w:rtl/>
        </w:rPr>
        <w:t>הסימולציה זהה לזו הקודמת, כאשר השינוי היחיד הוא החלפת מספר הסצנה ל-3</w:t>
      </w:r>
      <w:r w:rsidR="000403F5">
        <w:rPr>
          <w:rFonts w:hint="cs"/>
          <w:rtl/>
        </w:rPr>
        <w:t>.</w:t>
      </w:r>
    </w:p>
    <w:p w:rsidR="000403F5" w:rsidRDefault="000403F5" w:rsidP="005A5218">
      <w:pPr>
        <w:rPr>
          <w:rtl/>
        </w:rPr>
      </w:pPr>
    </w:p>
    <w:p w:rsidR="00FC3413" w:rsidRDefault="00FC3413" w:rsidP="009B0843">
      <w:pPr>
        <w:rPr>
          <w:rFonts w:hint="cs"/>
          <w:rtl/>
        </w:rPr>
      </w:pPr>
      <w:r>
        <w:rPr>
          <w:rFonts w:hint="cs"/>
          <w:rtl/>
        </w:rPr>
        <w:t xml:space="preserve">טסט מספר </w:t>
      </w:r>
      <w:r w:rsidR="009B0843">
        <w:rPr>
          <w:rFonts w:hint="cs"/>
          <w:rtl/>
        </w:rPr>
        <w:t>3</w:t>
      </w:r>
    </w:p>
    <w:p w:rsidR="00FC3413" w:rsidRDefault="00FC3413" w:rsidP="00FC341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FC3413" w:rsidTr="00FC3413">
        <w:trPr>
          <w:trHeight w:val="274"/>
        </w:trPr>
        <w:tc>
          <w:tcPr>
            <w:tcW w:w="2653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FC3413" w:rsidRDefault="00FC3413" w:rsidP="00FC3413">
            <w:pPr>
              <w:bidi w:val="0"/>
              <w:jc w:val="center"/>
            </w:pPr>
            <w:r>
              <w:t xml:space="preserve">Name </w:t>
            </w:r>
          </w:p>
        </w:tc>
      </w:tr>
      <w:tr w:rsidR="00FC3413" w:rsidTr="00FC3413">
        <w:trPr>
          <w:trHeight w:val="288"/>
        </w:trPr>
        <w:tc>
          <w:tcPr>
            <w:tcW w:w="2653" w:type="dxa"/>
          </w:tcPr>
          <w:p w:rsidR="00FC3413" w:rsidRDefault="00FC3413" w:rsidP="00FC3413">
            <w:pPr>
              <w:bidi w:val="0"/>
              <w:jc w:val="right"/>
            </w:pPr>
            <w:r>
              <w:t>The number of recorded signals is</w:t>
            </w:r>
          </w:p>
          <w:p w:rsidR="00FC3413" w:rsidRDefault="00FC3413" w:rsidP="00FC341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7" type="#_x0000_t75" style="width:67.5pt;height:15pt" o:ole="">
                  <v:imagedata r:id="rId6" o:title=""/>
                </v:shape>
                <o:OLEObject Type="Embed" ProgID="Equation.DSMT4" ShapeID="_x0000_i1027" DrawAspect="Content" ObjectID="_1448820385" r:id="rId9"/>
              </w:object>
            </w: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3129" w:type="dxa"/>
          </w:tcPr>
          <w:p w:rsidR="00FC3413" w:rsidRPr="00D50694" w:rsidRDefault="00FC3413" w:rsidP="00FC341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FC3413" w:rsidTr="00FC3413">
        <w:trPr>
          <w:trHeight w:val="288"/>
        </w:trPr>
        <w:tc>
          <w:tcPr>
            <w:tcW w:w="2653" w:type="dxa"/>
          </w:tcPr>
          <w:p w:rsidR="00FC3413" w:rsidRDefault="00FC3413" w:rsidP="00FC3413">
            <w:pPr>
              <w:bidi w:val="0"/>
            </w:pPr>
            <w:r>
              <w:t>Number of signals we record in each iteration</w:t>
            </w:r>
          </w:p>
          <w:p w:rsidR="00FC3413" w:rsidRDefault="00FC3413" w:rsidP="00FC341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FC3413" w:rsidRDefault="00FC3413" w:rsidP="00FC341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FC3413" w:rsidRPr="00D50694" w:rsidRDefault="00FC3413" w:rsidP="00FC341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FC3413" w:rsidRDefault="00FC3413" w:rsidP="00FC3413">
      <w:pPr>
        <w:bidi w:val="0"/>
        <w:rPr>
          <w:rtl/>
        </w:rPr>
      </w:pPr>
    </w:p>
    <w:p w:rsidR="00FC3413" w:rsidRDefault="00FC3413" w:rsidP="00FC341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Comments 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Number </w:t>
            </w:r>
          </w:p>
        </w:tc>
      </w:tr>
      <w:tr w:rsidR="00105B6A" w:rsidRPr="00E9523C" w:rsidTr="007A4EC6">
        <w:tc>
          <w:tcPr>
            <w:tcW w:w="5681" w:type="dxa"/>
            <w:gridSpan w:val="2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5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3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6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B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7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8</w:t>
            </w:r>
          </w:p>
        </w:tc>
      </w:tr>
      <w:tr w:rsidR="00105B6A" w:rsidRPr="00E9523C" w:rsidTr="007A4EC6">
        <w:tc>
          <w:tcPr>
            <w:tcW w:w="5681" w:type="dxa"/>
            <w:gridSpan w:val="2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9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0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1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2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3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4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D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5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6</w:t>
            </w:r>
          </w:p>
        </w:tc>
      </w:tr>
      <w:tr w:rsidR="00105B6A" w:rsidRPr="00E9523C" w:rsidTr="007A4EC6">
        <w:tc>
          <w:tcPr>
            <w:tcW w:w="5681" w:type="dxa"/>
            <w:gridSpan w:val="2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7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8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9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0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1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2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A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3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4</w:t>
            </w:r>
          </w:p>
        </w:tc>
      </w:tr>
      <w:tr w:rsidR="00105B6A" w:rsidRPr="00E9523C" w:rsidTr="007A4EC6">
        <w:tc>
          <w:tcPr>
            <w:tcW w:w="5681" w:type="dxa"/>
            <w:gridSpan w:val="2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5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6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7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8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9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lastRenderedPageBreak/>
              <w:t>DATA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0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F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1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</w:tr>
      <w:tr w:rsidR="00105B6A" w:rsidRPr="00E9523C" w:rsidTr="007A4EC6">
        <w:tc>
          <w:tcPr>
            <w:tcW w:w="5681" w:type="dxa"/>
            <w:gridSpan w:val="2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3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4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5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6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7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8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F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9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0</w:t>
            </w:r>
          </w:p>
        </w:tc>
      </w:tr>
      <w:tr w:rsidR="00105B6A" w:rsidRPr="00E9523C" w:rsidTr="007A4EC6">
        <w:tc>
          <w:tcPr>
            <w:tcW w:w="5681" w:type="dxa"/>
            <w:gridSpan w:val="2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1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2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3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4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5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6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7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8</w:t>
            </w:r>
          </w:p>
        </w:tc>
      </w:tr>
    </w:tbl>
    <w:p w:rsidR="00105B6A" w:rsidRDefault="00105B6A" w:rsidP="00FC3413">
      <w:pPr>
        <w:rPr>
          <w:rtl/>
        </w:rPr>
      </w:pPr>
    </w:p>
    <w:p w:rsidR="00FC3413" w:rsidRDefault="00FC3413" w:rsidP="00FC3413"/>
    <w:p w:rsidR="00FC3413" w:rsidRDefault="00FC3413" w:rsidP="00FC3413">
      <w:pPr>
        <w:rPr>
          <w:rtl/>
        </w:rPr>
      </w:pPr>
      <w:r>
        <w:rPr>
          <w:rFonts w:hint="cs"/>
          <w:rtl/>
        </w:rPr>
        <w:t>תיאור הבדיקה:</w:t>
      </w:r>
    </w:p>
    <w:p w:rsidR="00FC3413" w:rsidRDefault="00FC3413" w:rsidP="009B0843">
      <w:pPr>
        <w:rPr>
          <w:rtl/>
        </w:rPr>
      </w:pPr>
      <w:r>
        <w:rPr>
          <w:rFonts w:hint="cs"/>
          <w:rtl/>
        </w:rPr>
        <w:t xml:space="preserve">רוחב ההקלטה הוא 8, עומק ההקלטה הוא 16. סוג הסצנה הנבחרת הוא </w:t>
      </w:r>
      <w:r w:rsidR="009B0843">
        <w:rPr>
          <w:rFonts w:hint="cs"/>
          <w:rtl/>
        </w:rPr>
        <w:t>3</w:t>
      </w:r>
      <w:r>
        <w:rPr>
          <w:rFonts w:hint="cs"/>
          <w:rtl/>
        </w:rPr>
        <w:t>, סוג הטריגר הוא ירידת טריגר, ומיקום הטריגר הוא 50%.</w:t>
      </w:r>
    </w:p>
    <w:p w:rsidR="00FC3413" w:rsidRDefault="00FC3413" w:rsidP="00FC3413">
      <w:pPr>
        <w:rPr>
          <w:rtl/>
        </w:rPr>
      </w:pPr>
    </w:p>
    <w:p w:rsidR="00FC3413" w:rsidRDefault="00FC3413" w:rsidP="00FC3413">
      <w:r>
        <w:rPr>
          <w:rFonts w:hint="cs"/>
          <w:rtl/>
        </w:rPr>
        <w:t>תוצאות הסימולציה:</w:t>
      </w:r>
    </w:p>
    <w:p w:rsidR="00FC3413" w:rsidRPr="007D1173" w:rsidRDefault="00FC3413" w:rsidP="00FC3413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FC3413" w:rsidTr="00FC3413">
        <w:tc>
          <w:tcPr>
            <w:tcW w:w="2840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Comments 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FC3413" w:rsidRPr="00E9523C" w:rsidRDefault="00FC3413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Number 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60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3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0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31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41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5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42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6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43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7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44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8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45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9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46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0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47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1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48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2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49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3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50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4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51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5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52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6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53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7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54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8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lastRenderedPageBreak/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55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9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FC3413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0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0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1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1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2</w:t>
            </w:r>
          </w:p>
        </w:tc>
        <w:tc>
          <w:tcPr>
            <w:tcW w:w="2841" w:type="dxa"/>
          </w:tcPr>
          <w:p w:rsidR="007A4EC6" w:rsidRPr="00E9523C" w:rsidRDefault="007A4EC6" w:rsidP="00FC3413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2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3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3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4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4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5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5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6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6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7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7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8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8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9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9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10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0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11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1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12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13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3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14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4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15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5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7A4EC6" w:rsidRPr="007852A8" w:rsidRDefault="007A4EC6" w:rsidP="007A4EC6">
            <w:pPr>
              <w:jc w:val="center"/>
              <w:rPr>
                <w:rtl/>
              </w:rPr>
            </w:pPr>
            <w:r w:rsidRPr="007852A8">
              <w:rPr>
                <w:rtl/>
              </w:rPr>
              <w:t>6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6</w:t>
            </w:r>
          </w:p>
        </w:tc>
      </w:tr>
      <w:tr w:rsidR="007A4EC6" w:rsidTr="00FC3413">
        <w:tc>
          <w:tcPr>
            <w:tcW w:w="2840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7A4EC6" w:rsidRDefault="007A4EC6" w:rsidP="007A4EC6">
            <w:pPr>
              <w:jc w:val="center"/>
            </w:pPr>
            <w:r w:rsidRPr="007852A8">
              <w:rPr>
                <w:rtl/>
              </w:rPr>
              <w:t>165</w:t>
            </w:r>
          </w:p>
        </w:tc>
        <w:tc>
          <w:tcPr>
            <w:tcW w:w="2841" w:type="dxa"/>
          </w:tcPr>
          <w:p w:rsidR="007A4EC6" w:rsidRPr="00E9523C" w:rsidRDefault="007A4EC6" w:rsidP="00CD01A4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7</w:t>
            </w:r>
          </w:p>
        </w:tc>
      </w:tr>
    </w:tbl>
    <w:p w:rsidR="00FC3413" w:rsidRDefault="00FC3413" w:rsidP="00FC3413">
      <w:pPr>
        <w:rPr>
          <w:rtl/>
        </w:rPr>
      </w:pPr>
    </w:p>
    <w:p w:rsidR="00FC3413" w:rsidRDefault="00FC3413" w:rsidP="00FC3413">
      <w:pPr>
        <w:rPr>
          <w:rtl/>
        </w:rPr>
      </w:pPr>
    </w:p>
    <w:p w:rsidR="00FC3413" w:rsidRDefault="00FC3413" w:rsidP="00FC3413">
      <w:pPr>
        <w:rPr>
          <w:rtl/>
        </w:rPr>
      </w:pPr>
      <w:r>
        <w:rPr>
          <w:rFonts w:hint="cs"/>
          <w:rtl/>
        </w:rPr>
        <w:t>ניתוח הסימולציה:</w:t>
      </w:r>
    </w:p>
    <w:p w:rsidR="00FC3413" w:rsidRPr="007D1173" w:rsidRDefault="006A50F0" w:rsidP="00FC3413">
      <w:pPr>
        <w:rPr>
          <w:rtl/>
        </w:rPr>
      </w:pPr>
      <w:r>
        <w:rPr>
          <w:rFonts w:hint="cs"/>
          <w:rtl/>
        </w:rPr>
        <w:t>בסימולציה זו החלפנו את עומק ההקלטה ל-5, ולכן כעת יוקלטו לנו 32 דגימות מכל סיגנל</w:t>
      </w:r>
      <w:r w:rsidR="00FC3413">
        <w:rPr>
          <w:rFonts w:hint="cs"/>
          <w:rtl/>
        </w:rPr>
        <w:t>.</w:t>
      </w:r>
      <w:r>
        <w:rPr>
          <w:rFonts w:hint="cs"/>
          <w:rtl/>
        </w:rPr>
        <w:t xml:space="preserve"> שאר הפרמטרים נשארו זהים לסימולציה הקודמת.</w:t>
      </w:r>
    </w:p>
    <w:p w:rsidR="00FC3413" w:rsidRDefault="00FC3413" w:rsidP="005A5218">
      <w:pPr>
        <w:rPr>
          <w:rtl/>
        </w:rPr>
      </w:pPr>
    </w:p>
    <w:p w:rsidR="009B0843" w:rsidRDefault="009B0843" w:rsidP="005A5218">
      <w:pPr>
        <w:rPr>
          <w:rtl/>
        </w:rPr>
      </w:pPr>
    </w:p>
    <w:p w:rsidR="009B0843" w:rsidRDefault="009B0843" w:rsidP="009B0843">
      <w:r>
        <w:rPr>
          <w:rFonts w:hint="cs"/>
          <w:rtl/>
        </w:rPr>
        <w:t>טסט מספר 4</w:t>
      </w: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9B0843" w:rsidTr="00CD01A4">
        <w:trPr>
          <w:trHeight w:val="274"/>
        </w:trPr>
        <w:tc>
          <w:tcPr>
            <w:tcW w:w="2653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Name </w:t>
            </w:r>
          </w:p>
        </w:tc>
      </w:tr>
      <w:tr w:rsidR="009B0843" w:rsidTr="00CD01A4">
        <w:trPr>
          <w:trHeight w:val="288"/>
        </w:trPr>
        <w:tc>
          <w:tcPr>
            <w:tcW w:w="2653" w:type="dxa"/>
          </w:tcPr>
          <w:p w:rsidR="009B0843" w:rsidRDefault="009B0843" w:rsidP="00CD01A4">
            <w:pPr>
              <w:bidi w:val="0"/>
              <w:jc w:val="right"/>
            </w:pPr>
            <w:r>
              <w:t>The number of recorded signals is</w:t>
            </w:r>
          </w:p>
          <w:p w:rsidR="009B0843" w:rsidRDefault="009B0843" w:rsidP="00CD01A4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8" type="#_x0000_t75" style="width:67.5pt;height:15pt" o:ole="">
                  <v:imagedata r:id="rId6" o:title=""/>
                </v:shape>
                <o:OLEObject Type="Embed" ProgID="Equation.DSMT4" ShapeID="_x0000_i1028" DrawAspect="Content" ObjectID="_1448820386" r:id="rId10"/>
              </w:object>
            </w: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3129" w:type="dxa"/>
          </w:tcPr>
          <w:p w:rsidR="009B0843" w:rsidRPr="00D50694" w:rsidRDefault="009B0843" w:rsidP="00CD01A4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9B0843" w:rsidTr="00CD01A4">
        <w:trPr>
          <w:trHeight w:val="288"/>
        </w:trPr>
        <w:tc>
          <w:tcPr>
            <w:tcW w:w="2653" w:type="dxa"/>
          </w:tcPr>
          <w:p w:rsidR="009B0843" w:rsidRDefault="009B0843" w:rsidP="00CD01A4">
            <w:pPr>
              <w:bidi w:val="0"/>
            </w:pPr>
            <w:r>
              <w:t>Number of signals we record in each iteration</w:t>
            </w:r>
          </w:p>
          <w:p w:rsidR="009B0843" w:rsidRDefault="009B0843" w:rsidP="00CD01A4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9B0843" w:rsidRDefault="009B0843" w:rsidP="00CD01A4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9B0843" w:rsidRPr="00D50694" w:rsidRDefault="009B0843" w:rsidP="00CD01A4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9B0843" w:rsidRDefault="009B0843" w:rsidP="009B0843">
      <w:pPr>
        <w:bidi w:val="0"/>
        <w:rPr>
          <w:rtl/>
        </w:rPr>
      </w:pP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Comments 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E9523C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 xml:space="preserve">Number </w:t>
            </w:r>
          </w:p>
        </w:tc>
      </w:tr>
      <w:tr w:rsidR="00105B6A" w:rsidRPr="00E9523C" w:rsidTr="007A4EC6">
        <w:tc>
          <w:tcPr>
            <w:tcW w:w="5681" w:type="dxa"/>
            <w:gridSpan w:val="2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5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lastRenderedPageBreak/>
              <w:t>DATA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3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6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B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7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8</w:t>
            </w:r>
          </w:p>
        </w:tc>
      </w:tr>
      <w:tr w:rsidR="00105B6A" w:rsidRPr="00E9523C" w:rsidTr="007A4EC6">
        <w:tc>
          <w:tcPr>
            <w:tcW w:w="5681" w:type="dxa"/>
            <w:gridSpan w:val="2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9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0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1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2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3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4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D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5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6</w:t>
            </w:r>
          </w:p>
        </w:tc>
      </w:tr>
      <w:tr w:rsidR="00105B6A" w:rsidRPr="00E9523C" w:rsidTr="007A4EC6">
        <w:tc>
          <w:tcPr>
            <w:tcW w:w="5681" w:type="dxa"/>
            <w:gridSpan w:val="2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7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8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19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4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0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1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2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A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3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4</w:t>
            </w:r>
          </w:p>
        </w:tc>
      </w:tr>
      <w:tr w:rsidR="00105B6A" w:rsidRPr="00E9523C" w:rsidTr="007A4EC6">
        <w:tc>
          <w:tcPr>
            <w:tcW w:w="5681" w:type="dxa"/>
            <w:gridSpan w:val="2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5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6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7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8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29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0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F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1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</w:tr>
      <w:tr w:rsidR="00105B6A" w:rsidRPr="00E9523C" w:rsidTr="007A4EC6">
        <w:tc>
          <w:tcPr>
            <w:tcW w:w="5681" w:type="dxa"/>
            <w:gridSpan w:val="2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3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4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5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2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6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7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2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8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F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9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0</w:t>
            </w:r>
          </w:p>
        </w:tc>
      </w:tr>
      <w:tr w:rsidR="00105B6A" w:rsidRPr="00E9523C" w:rsidTr="007A4EC6">
        <w:tc>
          <w:tcPr>
            <w:tcW w:w="5681" w:type="dxa"/>
            <w:gridSpan w:val="2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1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42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3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4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0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5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01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6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7</w:t>
            </w:r>
          </w:p>
        </w:tc>
      </w:tr>
      <w:tr w:rsidR="00105B6A" w:rsidRPr="00E9523C" w:rsidTr="007A4EC6">
        <w:tc>
          <w:tcPr>
            <w:tcW w:w="2840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E9523C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105B6A" w:rsidRPr="00E9523C" w:rsidRDefault="00105B6A" w:rsidP="007A4EC6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8</w:t>
            </w:r>
          </w:p>
        </w:tc>
      </w:tr>
    </w:tbl>
    <w:p w:rsidR="009B0843" w:rsidRDefault="009B0843" w:rsidP="009B0843"/>
    <w:p w:rsidR="009B0843" w:rsidRDefault="009B0843" w:rsidP="009B0843">
      <w:pPr>
        <w:rPr>
          <w:rtl/>
        </w:rPr>
      </w:pPr>
      <w:r>
        <w:rPr>
          <w:rFonts w:hint="cs"/>
          <w:rtl/>
        </w:rPr>
        <w:t>תיאור הבדיקה:</w:t>
      </w: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רוחב ההקלטה הוא 8, עומק ההקלטה הוא 64. סוג הסצנה הנבחרת הוא 3, סוג הטריגר הוא ירידת טריגר, ומיקום הטריגר הוא 50%.</w:t>
      </w:r>
    </w:p>
    <w:p w:rsidR="009B0843" w:rsidRDefault="009B0843" w:rsidP="009B0843">
      <w:pPr>
        <w:rPr>
          <w:rtl/>
        </w:rPr>
      </w:pPr>
    </w:p>
    <w:p w:rsidR="009B0843" w:rsidRDefault="009B0843" w:rsidP="009B0843">
      <w:r>
        <w:rPr>
          <w:rFonts w:hint="cs"/>
          <w:rtl/>
        </w:rPr>
        <w:t>תוצאות הסימולציה:</w:t>
      </w:r>
    </w:p>
    <w:p w:rsidR="009B0843" w:rsidRPr="007D1173" w:rsidRDefault="009B0843" w:rsidP="009B0843">
      <w:pPr>
        <w:rPr>
          <w:rtl/>
        </w:rPr>
      </w:pPr>
      <w:r w:rsidRPr="007D1173">
        <w:rPr>
          <w:rFonts w:hint="cs"/>
        </w:rPr>
        <w:lastRenderedPageBreak/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9B0843" w:rsidTr="00CD01A4">
        <w:tc>
          <w:tcPr>
            <w:tcW w:w="2840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9B0843" w:rsidRDefault="009B0843" w:rsidP="00254A59">
            <w:pPr>
              <w:bidi w:val="0"/>
              <w:jc w:val="center"/>
              <w:rPr>
                <w:rtl/>
              </w:rPr>
            </w:pPr>
            <w:r>
              <w:t>Value</w:t>
            </w:r>
          </w:p>
        </w:tc>
        <w:tc>
          <w:tcPr>
            <w:tcW w:w="2841" w:type="dxa"/>
          </w:tcPr>
          <w:p w:rsidR="009B0843" w:rsidRDefault="009B0843" w:rsidP="00CD01A4">
            <w:pPr>
              <w:bidi w:val="0"/>
              <w:jc w:val="center"/>
            </w:pPr>
            <w:r>
              <w:t xml:space="preserve">Number 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60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1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3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2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0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3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63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4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25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5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26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6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27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7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28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8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29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9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30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10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31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11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32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12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33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13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</w:pPr>
            <w:r w:rsidRPr="0016284C">
              <w:rPr>
                <w:rtl/>
              </w:rPr>
              <w:t>234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14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35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15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36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16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37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17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38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18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39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19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40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20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41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21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42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22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43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23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44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24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45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25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46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26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47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27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48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28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49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29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50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30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51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31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52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32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53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33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54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34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55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35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0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36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1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37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38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3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39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4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40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5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41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6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42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7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43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8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44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9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45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10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46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11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47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lastRenderedPageBreak/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12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48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13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49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14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50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15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51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16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52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17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53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18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54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19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55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0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56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1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57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2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58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3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59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4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60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5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61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6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62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7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63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3E5015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8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64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29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65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30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66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 w:rsidRPr="00402A8C">
              <w:t>DATA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31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67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254A59" w:rsidRPr="0016284C" w:rsidRDefault="00254A59" w:rsidP="00254A59">
            <w:pPr>
              <w:jc w:val="center"/>
              <w:rPr>
                <w:rtl/>
              </w:rPr>
            </w:pPr>
            <w:r w:rsidRPr="0016284C">
              <w:rPr>
                <w:rtl/>
              </w:rPr>
              <w:t>54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68</w:t>
            </w:r>
          </w:p>
        </w:tc>
      </w:tr>
      <w:tr w:rsidR="00254A59" w:rsidTr="00CD01A4">
        <w:tc>
          <w:tcPr>
            <w:tcW w:w="2840" w:type="dxa"/>
          </w:tcPr>
          <w:p w:rsidR="00254A59" w:rsidRDefault="00254A59" w:rsidP="00CD01A4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254A59" w:rsidRDefault="00254A59" w:rsidP="00254A59">
            <w:pPr>
              <w:jc w:val="center"/>
            </w:pPr>
            <w:r w:rsidRPr="0016284C">
              <w:rPr>
                <w:rtl/>
              </w:rPr>
              <w:t>165</w:t>
            </w:r>
          </w:p>
        </w:tc>
        <w:tc>
          <w:tcPr>
            <w:tcW w:w="2841" w:type="dxa"/>
          </w:tcPr>
          <w:p w:rsidR="00254A59" w:rsidRDefault="00254A59" w:rsidP="00CD01A4">
            <w:pPr>
              <w:bidi w:val="0"/>
              <w:jc w:val="center"/>
            </w:pPr>
            <w:r>
              <w:t>69</w:t>
            </w:r>
          </w:p>
        </w:tc>
      </w:tr>
    </w:tbl>
    <w:p w:rsidR="009B0843" w:rsidRDefault="009B0843" w:rsidP="009B0843">
      <w:pPr>
        <w:rPr>
          <w:rtl/>
        </w:rPr>
      </w:pPr>
    </w:p>
    <w:p w:rsidR="009B0843" w:rsidRDefault="009B0843" w:rsidP="009B0843">
      <w:pPr>
        <w:rPr>
          <w:rtl/>
        </w:rPr>
      </w:pPr>
    </w:p>
    <w:p w:rsidR="009B0843" w:rsidRDefault="009B0843" w:rsidP="009B0843">
      <w:pPr>
        <w:rPr>
          <w:rtl/>
        </w:rPr>
      </w:pPr>
      <w:r>
        <w:rPr>
          <w:rFonts w:hint="cs"/>
          <w:rtl/>
        </w:rPr>
        <w:t>ניתוח הסימולציה:</w:t>
      </w:r>
    </w:p>
    <w:p w:rsidR="009B0843" w:rsidRPr="007D1173" w:rsidRDefault="009B0843" w:rsidP="009B0843">
      <w:pPr>
        <w:rPr>
          <w:rtl/>
        </w:rPr>
      </w:pPr>
      <w:r>
        <w:rPr>
          <w:rFonts w:hint="cs"/>
          <w:rtl/>
        </w:rPr>
        <w:t xml:space="preserve">בסימולציה זו הגדלנו עוד יותר את עומק ההקלטה, כך שעכשיו מוקלטים לנו 64 דגימות מכל סיגנל. שאר הפרמטרים זהים לסימולציות הקודמות. </w:t>
      </w:r>
    </w:p>
    <w:p w:rsidR="009B0843" w:rsidRDefault="009B0843" w:rsidP="005A5218">
      <w:pPr>
        <w:rPr>
          <w:rtl/>
        </w:rPr>
      </w:pPr>
    </w:p>
    <w:p w:rsidR="007D47CD" w:rsidRDefault="007D47CD" w:rsidP="00996B18">
      <w:pPr>
        <w:rPr>
          <w:rtl/>
        </w:rPr>
      </w:pPr>
    </w:p>
    <w:p w:rsidR="007D47CD" w:rsidRDefault="007D47CD" w:rsidP="00996B18">
      <w:pPr>
        <w:rPr>
          <w:rtl/>
        </w:rPr>
      </w:pPr>
    </w:p>
    <w:p w:rsidR="007D47CD" w:rsidRDefault="007D47CD" w:rsidP="00D31D16">
      <w:pPr>
        <w:rPr>
          <w:rtl/>
        </w:rPr>
      </w:pPr>
      <w:r>
        <w:rPr>
          <w:rFonts w:hint="cs"/>
          <w:rtl/>
        </w:rPr>
        <w:t xml:space="preserve">טסט מספר </w:t>
      </w:r>
      <w:r w:rsidR="00D31D16">
        <w:rPr>
          <w:rFonts w:hint="cs"/>
          <w:rtl/>
        </w:rPr>
        <w:t>5</w:t>
      </w:r>
    </w:p>
    <w:p w:rsidR="007D47CD" w:rsidRDefault="007D47CD" w:rsidP="007D47CD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7D47CD" w:rsidTr="007D47CD">
        <w:trPr>
          <w:trHeight w:val="274"/>
        </w:trPr>
        <w:tc>
          <w:tcPr>
            <w:tcW w:w="2653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7D47CD" w:rsidRDefault="007D47CD" w:rsidP="007D47CD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Name </w:t>
            </w:r>
          </w:p>
        </w:tc>
      </w:tr>
      <w:tr w:rsidR="007D47CD" w:rsidTr="007D47CD">
        <w:trPr>
          <w:trHeight w:val="288"/>
        </w:trPr>
        <w:tc>
          <w:tcPr>
            <w:tcW w:w="2653" w:type="dxa"/>
          </w:tcPr>
          <w:p w:rsidR="007D47CD" w:rsidRDefault="007D47CD" w:rsidP="007D47CD">
            <w:pPr>
              <w:bidi w:val="0"/>
              <w:jc w:val="right"/>
            </w:pPr>
            <w:r>
              <w:t>The number of recorded signals is</w:t>
            </w:r>
          </w:p>
          <w:p w:rsidR="007D47CD" w:rsidRDefault="007D47CD" w:rsidP="007D47CD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29" type="#_x0000_t75" style="width:67.5pt;height:15pt" o:ole="">
                  <v:imagedata r:id="rId6" o:title=""/>
                </v:shape>
                <o:OLEObject Type="Embed" ProgID="Equation.DSMT4" ShapeID="_x0000_i1029" DrawAspect="Content" ObjectID="_1448820387" r:id="rId11"/>
              </w:object>
            </w:r>
          </w:p>
        </w:tc>
        <w:tc>
          <w:tcPr>
            <w:tcW w:w="2740" w:type="dxa"/>
          </w:tcPr>
          <w:p w:rsidR="007D47CD" w:rsidRDefault="00CD45A0" w:rsidP="007D47CD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  <w:tc>
          <w:tcPr>
            <w:tcW w:w="3129" w:type="dxa"/>
          </w:tcPr>
          <w:p w:rsidR="007D47CD" w:rsidRPr="00D50694" w:rsidRDefault="007D47CD" w:rsidP="007D47CD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7D47CD" w:rsidTr="007D47CD">
        <w:trPr>
          <w:trHeight w:val="288"/>
        </w:trPr>
        <w:tc>
          <w:tcPr>
            <w:tcW w:w="2653" w:type="dxa"/>
          </w:tcPr>
          <w:p w:rsidR="007D47CD" w:rsidRDefault="007D47CD" w:rsidP="007D47CD">
            <w:pPr>
              <w:bidi w:val="0"/>
            </w:pPr>
            <w:r>
              <w:t>Number of signals we record in each iteration</w:t>
            </w:r>
          </w:p>
          <w:p w:rsidR="007D47CD" w:rsidRDefault="007D47CD" w:rsidP="007D47CD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7D47CD" w:rsidRDefault="007D47CD" w:rsidP="007D47CD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7D47CD" w:rsidRPr="00D50694" w:rsidRDefault="007D47CD" w:rsidP="007D47CD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7D47CD" w:rsidRDefault="007D47CD" w:rsidP="007D47CD">
      <w:pPr>
        <w:bidi w:val="0"/>
        <w:rPr>
          <w:rtl/>
        </w:rPr>
      </w:pPr>
    </w:p>
    <w:p w:rsidR="007D47CD" w:rsidRDefault="007D47CD" w:rsidP="007D47CD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lastRenderedPageBreak/>
              <w:t xml:space="preserve">Comments 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</w:rPr>
              <w:t xml:space="preserve">Value 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 xml:space="preserve">Number </w:t>
            </w:r>
          </w:p>
        </w:tc>
      </w:tr>
      <w:tr w:rsidR="00F7549B" w:rsidRPr="00E9523C" w:rsidTr="007A4EC6">
        <w:tc>
          <w:tcPr>
            <w:tcW w:w="5681" w:type="dxa"/>
            <w:gridSpan w:val="2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5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6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7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8</w:t>
            </w:r>
          </w:p>
        </w:tc>
      </w:tr>
      <w:tr w:rsidR="00F7549B" w:rsidRPr="00E9523C" w:rsidTr="007A4EC6">
        <w:tc>
          <w:tcPr>
            <w:tcW w:w="5681" w:type="dxa"/>
            <w:gridSpan w:val="2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9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0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1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2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2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3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4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D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5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6</w:t>
            </w:r>
          </w:p>
        </w:tc>
      </w:tr>
      <w:tr w:rsidR="00F7549B" w:rsidRPr="00E9523C" w:rsidTr="007A4EC6">
        <w:tc>
          <w:tcPr>
            <w:tcW w:w="5681" w:type="dxa"/>
            <w:gridSpan w:val="2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7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8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19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0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1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2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A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3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4</w:t>
            </w:r>
          </w:p>
        </w:tc>
      </w:tr>
      <w:tr w:rsidR="00F7549B" w:rsidRPr="00E9523C" w:rsidTr="007A4EC6">
        <w:tc>
          <w:tcPr>
            <w:tcW w:w="5681" w:type="dxa"/>
            <w:gridSpan w:val="2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5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6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7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8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29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0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F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1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2</w:t>
            </w:r>
          </w:p>
        </w:tc>
      </w:tr>
      <w:tr w:rsidR="00F7549B" w:rsidRPr="00E9523C" w:rsidTr="007A4EC6">
        <w:tc>
          <w:tcPr>
            <w:tcW w:w="5681" w:type="dxa"/>
            <w:gridSpan w:val="2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3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4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5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2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6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7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 xml:space="preserve">DATA 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8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DF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9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0</w:t>
            </w:r>
          </w:p>
        </w:tc>
      </w:tr>
      <w:tr w:rsidR="00F7549B" w:rsidRPr="00E9523C" w:rsidTr="007A4EC6">
        <w:tc>
          <w:tcPr>
            <w:tcW w:w="5681" w:type="dxa"/>
            <w:gridSpan w:val="2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1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2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3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4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5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  <w:rtl/>
              </w:rPr>
            </w:pPr>
            <w:r w:rsidRPr="00F7549B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6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7</w:t>
            </w:r>
          </w:p>
        </w:tc>
      </w:tr>
      <w:tr w:rsidR="00F7549B" w:rsidRPr="00E9523C" w:rsidTr="007A4EC6">
        <w:tc>
          <w:tcPr>
            <w:tcW w:w="2840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F7549B" w:rsidRPr="00F7549B" w:rsidRDefault="00F7549B" w:rsidP="007A4EC6">
            <w:pPr>
              <w:bidi w:val="0"/>
              <w:jc w:val="center"/>
              <w:rPr>
                <w:rFonts w:asciiTheme="minorBidi" w:hAnsiTheme="minorBidi"/>
              </w:rPr>
            </w:pPr>
            <w:r w:rsidRPr="00F7549B">
              <w:rPr>
                <w:rFonts w:asciiTheme="minorBidi" w:hAnsiTheme="minorBidi"/>
              </w:rPr>
              <w:t>48</w:t>
            </w:r>
          </w:p>
        </w:tc>
      </w:tr>
    </w:tbl>
    <w:p w:rsidR="00F7549B" w:rsidRDefault="00F7549B" w:rsidP="007D47CD">
      <w:pPr>
        <w:rPr>
          <w:rtl/>
        </w:rPr>
      </w:pPr>
    </w:p>
    <w:p w:rsidR="007D47CD" w:rsidRDefault="007D47CD" w:rsidP="007D47CD"/>
    <w:p w:rsidR="007D47CD" w:rsidRDefault="007D47CD" w:rsidP="007D47CD">
      <w:pPr>
        <w:rPr>
          <w:rtl/>
        </w:rPr>
      </w:pPr>
      <w:r>
        <w:rPr>
          <w:rFonts w:hint="cs"/>
          <w:rtl/>
        </w:rPr>
        <w:lastRenderedPageBreak/>
        <w:t>תיאור הבדיקה:</w:t>
      </w:r>
    </w:p>
    <w:p w:rsidR="007D47CD" w:rsidRDefault="00CD45A0" w:rsidP="007D47CD">
      <w:pPr>
        <w:rPr>
          <w:rtl/>
        </w:rPr>
      </w:pPr>
      <w:r>
        <w:rPr>
          <w:rFonts w:hint="cs"/>
          <w:rtl/>
        </w:rPr>
        <w:t>אנו מגדילים את גודל המידע הנשמר כך שיעבור את גודל חבילת המידע המקסימאלי לחבילה יחידה, ולכן המערכת תחלק את המידע למספר חבילות מידע (במקרה זה, לשתי יחידות).</w:t>
      </w:r>
    </w:p>
    <w:p w:rsidR="00CD45A0" w:rsidRDefault="00CD45A0" w:rsidP="00400B24">
      <w:pPr>
        <w:rPr>
          <w:rtl/>
        </w:rPr>
      </w:pPr>
      <w:r>
        <w:rPr>
          <w:rFonts w:hint="cs"/>
          <w:rtl/>
        </w:rPr>
        <w:t xml:space="preserve">סוג הסצנה הוא </w:t>
      </w:r>
      <w:r w:rsidR="00400B24">
        <w:t>5</w:t>
      </w:r>
      <w:r>
        <w:rPr>
          <w:rFonts w:hint="cs"/>
          <w:rtl/>
        </w:rPr>
        <w:t>, סוג הטריגר הוא ירידה ומיקום הטריגר הוא 0.</w:t>
      </w:r>
    </w:p>
    <w:p w:rsidR="007D47CD" w:rsidRDefault="007D47CD" w:rsidP="007D47CD">
      <w:pPr>
        <w:rPr>
          <w:rtl/>
        </w:rPr>
      </w:pPr>
    </w:p>
    <w:p w:rsidR="007D47CD" w:rsidRDefault="007D47CD" w:rsidP="007D47CD">
      <w:r>
        <w:rPr>
          <w:rFonts w:hint="cs"/>
          <w:rtl/>
        </w:rPr>
        <w:t>תוצאות הסימולציה:</w:t>
      </w:r>
    </w:p>
    <w:p w:rsidR="007D47CD" w:rsidRPr="007D1173" w:rsidRDefault="007D47CD" w:rsidP="007D47CD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7D47CD" w:rsidTr="007D47CD">
        <w:tc>
          <w:tcPr>
            <w:tcW w:w="2840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7D47CD" w:rsidRDefault="007D47CD" w:rsidP="007D47CD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7D47CD" w:rsidRDefault="007D47CD" w:rsidP="007D47CD">
            <w:pPr>
              <w:bidi w:val="0"/>
              <w:jc w:val="center"/>
            </w:pPr>
            <w:r>
              <w:t xml:space="preserve">Number 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60</w:t>
            </w:r>
            <w:r w:rsidRPr="00C3144C">
              <w:rPr>
                <w:rFonts w:asciiTheme="minorBidi" w:hAnsiTheme="minorBidi"/>
              </w:rPr>
              <w:t xml:space="preserve"> (3C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1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7F60E0" w:rsidRPr="000B7EF5" w:rsidRDefault="007F60E0" w:rsidP="007F60E0">
            <w:pPr>
              <w:jc w:val="center"/>
              <w:rPr>
                <w:rtl/>
              </w:rPr>
            </w:pPr>
            <w:r w:rsidRPr="000B7EF5">
              <w:rPr>
                <w:rtl/>
              </w:rPr>
              <w:t>3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7F60E0" w:rsidRPr="000B7EF5" w:rsidRDefault="007F60E0" w:rsidP="007F60E0">
            <w:pPr>
              <w:jc w:val="center"/>
              <w:rPr>
                <w:rtl/>
              </w:rPr>
            </w:pPr>
            <w:r w:rsidRPr="000B7EF5">
              <w:rPr>
                <w:rtl/>
              </w:rPr>
              <w:t>0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3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7F60E0" w:rsidRPr="000B7EF5" w:rsidRDefault="007F60E0" w:rsidP="007F60E0">
            <w:pPr>
              <w:jc w:val="center"/>
              <w:rPr>
                <w:rtl/>
              </w:rPr>
            </w:pPr>
            <w:r w:rsidRPr="000B7EF5">
              <w:rPr>
                <w:rtl/>
              </w:rPr>
              <w:t>255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4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9255E6" w:rsidRDefault="009255E6" w:rsidP="007F60E0">
            <w:pPr>
              <w:jc w:val="center"/>
              <w:rPr>
                <w:rFonts w:asciiTheme="minorBidi" w:hAnsiTheme="minorBidi"/>
                <w:rtl/>
              </w:rPr>
            </w:pPr>
            <w:r w:rsidRPr="009255E6">
              <w:rPr>
                <w:rFonts w:asciiTheme="minorBidi" w:hAnsiTheme="minorBidi"/>
              </w:rPr>
              <w:t>189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9255E6" w:rsidRDefault="009255E6" w:rsidP="009255E6">
            <w:pPr>
              <w:jc w:val="center"/>
              <w:rPr>
                <w:rFonts w:asciiTheme="minorBidi" w:hAnsiTheme="minorBidi"/>
              </w:rPr>
            </w:pPr>
            <w:r w:rsidRPr="009255E6">
              <w:rPr>
                <w:rFonts w:asciiTheme="minorBidi" w:hAnsiTheme="minorBidi"/>
                <w:rtl/>
              </w:rPr>
              <w:t>190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6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.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.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7042B7" w:rsidRDefault="009255E6" w:rsidP="007F60E0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85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58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7042B7" w:rsidRDefault="009255E6" w:rsidP="007F60E0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86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59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7042B7" w:rsidRDefault="009255E6" w:rsidP="007F60E0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87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0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7F60E0" w:rsidRDefault="009255E6" w:rsidP="007F60E0">
            <w:pPr>
              <w:jc w:val="center"/>
            </w:pPr>
            <w:r>
              <w:rPr>
                <w:rFonts w:hint="cs"/>
                <w:rtl/>
              </w:rPr>
              <w:t>170</w:t>
            </w:r>
          </w:p>
        </w:tc>
        <w:tc>
          <w:tcPr>
            <w:tcW w:w="2841" w:type="dxa"/>
          </w:tcPr>
          <w:p w:rsidR="007F60E0" w:rsidRPr="00C3144C" w:rsidRDefault="007F60E0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1</w:t>
            </w:r>
          </w:p>
        </w:tc>
      </w:tr>
      <w:tr w:rsidR="007D47CD" w:rsidTr="007D47CD">
        <w:tc>
          <w:tcPr>
            <w:tcW w:w="2840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 xml:space="preserve">165 </w:t>
            </w:r>
            <w:r w:rsidRPr="00C3144C">
              <w:rPr>
                <w:rFonts w:asciiTheme="minorBidi" w:hAnsiTheme="minorBidi"/>
              </w:rPr>
              <w:t xml:space="preserve"> (A5)</w:t>
            </w:r>
          </w:p>
        </w:tc>
        <w:tc>
          <w:tcPr>
            <w:tcW w:w="2841" w:type="dxa"/>
          </w:tcPr>
          <w:p w:rsidR="007D47CD" w:rsidRPr="00C3144C" w:rsidRDefault="007D47CD" w:rsidP="007D47CD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2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60</w:t>
            </w:r>
            <w:r w:rsidRPr="00C3144C">
              <w:rPr>
                <w:rFonts w:asciiTheme="minorBidi" w:hAnsiTheme="minorBidi"/>
              </w:rPr>
              <w:t xml:space="preserve"> (3C)</w:t>
            </w:r>
          </w:p>
        </w:tc>
        <w:tc>
          <w:tcPr>
            <w:tcW w:w="2841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263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7F60E0" w:rsidRPr="00A74081" w:rsidRDefault="007F60E0" w:rsidP="007F60E0">
            <w:pPr>
              <w:jc w:val="center"/>
              <w:rPr>
                <w:rtl/>
              </w:rPr>
            </w:pPr>
            <w:r w:rsidRPr="00A74081">
              <w:rPr>
                <w:rtl/>
              </w:rPr>
              <w:t>3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34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7F60E0" w:rsidRPr="00A74081" w:rsidRDefault="007F60E0" w:rsidP="007F60E0">
            <w:pPr>
              <w:jc w:val="center"/>
              <w:rPr>
                <w:rtl/>
              </w:rPr>
            </w:pPr>
            <w:r w:rsidRPr="00A74081">
              <w:rPr>
                <w:rtl/>
              </w:rPr>
              <w:t>0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5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7F60E0" w:rsidRPr="00A74081" w:rsidRDefault="007F60E0" w:rsidP="007F60E0">
            <w:pPr>
              <w:jc w:val="center"/>
              <w:rPr>
                <w:rtl/>
              </w:rPr>
            </w:pPr>
            <w:r w:rsidRPr="00A74081">
              <w:rPr>
                <w:rtl/>
              </w:rPr>
              <w:t>255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6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A74081" w:rsidRDefault="007F60E0" w:rsidP="009255E6">
            <w:pPr>
              <w:jc w:val="center"/>
              <w:rPr>
                <w:rtl/>
              </w:rPr>
            </w:pPr>
            <w:r w:rsidRPr="00A74081">
              <w:rPr>
                <w:rtl/>
              </w:rPr>
              <w:t>1</w:t>
            </w:r>
            <w:r w:rsidR="009255E6">
              <w:rPr>
                <w:rFonts w:hint="cs"/>
                <w:rtl/>
              </w:rPr>
              <w:t>89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7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Default="009255E6" w:rsidP="007F60E0">
            <w:pPr>
              <w:jc w:val="center"/>
            </w:pPr>
            <w:r>
              <w:rPr>
                <w:rtl/>
              </w:rPr>
              <w:t>1</w:t>
            </w:r>
            <w:r>
              <w:rPr>
                <w:rFonts w:hint="cs"/>
                <w:rtl/>
              </w:rPr>
              <w:t>90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68</w:t>
            </w: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</w:p>
        </w:tc>
        <w:tc>
          <w:tcPr>
            <w:tcW w:w="2841" w:type="dxa"/>
          </w:tcPr>
          <w:p w:rsidR="00CD45A0" w:rsidRPr="00C3144C" w:rsidRDefault="00CD45A0" w:rsidP="007C4F21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.</w:t>
            </w:r>
          </w:p>
        </w:tc>
        <w:tc>
          <w:tcPr>
            <w:tcW w:w="2841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CD45A0" w:rsidTr="007D47CD">
        <w:tc>
          <w:tcPr>
            <w:tcW w:w="2840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</w:p>
        </w:tc>
        <w:tc>
          <w:tcPr>
            <w:tcW w:w="2841" w:type="dxa"/>
          </w:tcPr>
          <w:p w:rsidR="00CD45A0" w:rsidRPr="00C3144C" w:rsidRDefault="00CD45A0" w:rsidP="007C4F21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>.</w:t>
            </w:r>
          </w:p>
        </w:tc>
        <w:tc>
          <w:tcPr>
            <w:tcW w:w="2841" w:type="dxa"/>
          </w:tcPr>
          <w:p w:rsidR="00CD45A0" w:rsidRPr="00C3144C" w:rsidRDefault="00CD45A0" w:rsidP="007C4F21">
            <w:pPr>
              <w:bidi w:val="0"/>
              <w:jc w:val="center"/>
              <w:rPr>
                <w:rFonts w:asciiTheme="minorBidi" w:hAnsiTheme="minorBidi"/>
              </w:rPr>
            </w:pP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EE64BC" w:rsidRDefault="009255E6" w:rsidP="007F60E0">
            <w:pPr>
              <w:jc w:val="center"/>
            </w:pPr>
            <w:r>
              <w:rPr>
                <w:rFonts w:hint="cs"/>
                <w:rtl/>
              </w:rPr>
              <w:t>186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1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7F60E0" w:rsidRPr="00EE64BC" w:rsidRDefault="009255E6" w:rsidP="007F60E0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87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2</w:t>
            </w:r>
          </w:p>
        </w:tc>
      </w:tr>
      <w:tr w:rsidR="007F60E0" w:rsidTr="007D47CD">
        <w:tc>
          <w:tcPr>
            <w:tcW w:w="2840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7F60E0" w:rsidRDefault="009255E6" w:rsidP="007F60E0">
            <w:pPr>
              <w:jc w:val="center"/>
            </w:pPr>
            <w:r>
              <w:rPr>
                <w:rFonts w:hint="cs"/>
                <w:rtl/>
              </w:rPr>
              <w:t>170</w:t>
            </w:r>
          </w:p>
        </w:tc>
        <w:tc>
          <w:tcPr>
            <w:tcW w:w="2841" w:type="dxa"/>
          </w:tcPr>
          <w:p w:rsidR="007F60E0" w:rsidRPr="00C3144C" w:rsidRDefault="007F60E0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3</w:t>
            </w:r>
          </w:p>
        </w:tc>
      </w:tr>
      <w:tr w:rsidR="00C3144C" w:rsidTr="007D47CD">
        <w:tc>
          <w:tcPr>
            <w:tcW w:w="2840" w:type="dxa"/>
          </w:tcPr>
          <w:p w:rsidR="00C3144C" w:rsidRPr="00C3144C" w:rsidRDefault="00C3144C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C3144C" w:rsidRPr="00C3144C" w:rsidRDefault="00C3144C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  <w:rtl/>
              </w:rPr>
              <w:t xml:space="preserve">165 </w:t>
            </w:r>
            <w:r w:rsidRPr="00C3144C">
              <w:rPr>
                <w:rFonts w:asciiTheme="minorBidi" w:hAnsiTheme="minorBidi"/>
              </w:rPr>
              <w:t xml:space="preserve"> (A5)</w:t>
            </w:r>
          </w:p>
        </w:tc>
        <w:tc>
          <w:tcPr>
            <w:tcW w:w="2841" w:type="dxa"/>
          </w:tcPr>
          <w:p w:rsidR="00C3144C" w:rsidRPr="00C3144C" w:rsidRDefault="00C3144C" w:rsidP="007C4F21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24</w:t>
            </w:r>
          </w:p>
        </w:tc>
      </w:tr>
    </w:tbl>
    <w:p w:rsidR="007D47CD" w:rsidRDefault="007D47CD" w:rsidP="007D47CD">
      <w:pPr>
        <w:rPr>
          <w:rtl/>
        </w:rPr>
      </w:pPr>
    </w:p>
    <w:p w:rsidR="007D47CD" w:rsidRDefault="007D47CD" w:rsidP="007D47CD">
      <w:pPr>
        <w:rPr>
          <w:rtl/>
        </w:rPr>
      </w:pPr>
    </w:p>
    <w:p w:rsidR="007D47CD" w:rsidRDefault="007F60E0" w:rsidP="007D47CD">
      <w:pPr>
        <w:rPr>
          <w:rtl/>
        </w:rPr>
      </w:pPr>
      <w:r>
        <w:rPr>
          <w:noProof/>
          <w:rtl/>
        </w:rPr>
        <w:lastRenderedPageBreak/>
        <w:drawing>
          <wp:inline distT="0" distB="0" distL="0" distR="0">
            <wp:extent cx="5274310" cy="2223770"/>
            <wp:effectExtent l="0" t="0" r="254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m1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3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47CD" w:rsidRDefault="007D47CD" w:rsidP="007D47CD">
      <w:pPr>
        <w:rPr>
          <w:rtl/>
        </w:rPr>
      </w:pPr>
    </w:p>
    <w:p w:rsidR="007D47CD" w:rsidRDefault="007D47CD" w:rsidP="00C3144C">
      <w:pPr>
        <w:rPr>
          <w:rtl/>
        </w:rPr>
      </w:pPr>
      <w:r>
        <w:rPr>
          <w:rFonts w:hint="cs"/>
          <w:rtl/>
        </w:rPr>
        <w:t xml:space="preserve">כיוון שהסימולציה ארוכה ורובה הוא מידע שיוצא בצורה סיריאלית, הוספנו רק את </w:t>
      </w:r>
      <w:r w:rsidR="00C3144C">
        <w:rPr>
          <w:rFonts w:hint="cs"/>
          <w:rtl/>
        </w:rPr>
        <w:t>המעבר בין שני הבלוקים</w:t>
      </w:r>
      <w:r>
        <w:rPr>
          <w:rFonts w:hint="cs"/>
          <w:rtl/>
        </w:rPr>
        <w:t>.</w:t>
      </w:r>
    </w:p>
    <w:p w:rsidR="007D47CD" w:rsidRDefault="007D47CD" w:rsidP="007D47CD">
      <w:pPr>
        <w:rPr>
          <w:rtl/>
        </w:rPr>
      </w:pPr>
      <w:r>
        <w:rPr>
          <w:rFonts w:hint="cs"/>
          <w:rtl/>
        </w:rPr>
        <w:t>ניתוח הסימולציה:</w:t>
      </w:r>
    </w:p>
    <w:p w:rsidR="007D47CD" w:rsidRDefault="007D47CD" w:rsidP="00C3144C">
      <w:pPr>
        <w:rPr>
          <w:rtl/>
        </w:rPr>
      </w:pPr>
      <w:r>
        <w:rPr>
          <w:rFonts w:hint="cs"/>
          <w:rtl/>
        </w:rPr>
        <w:t xml:space="preserve">בסימולציה זו הגדלנו את עומק ההקלטה </w:t>
      </w:r>
      <w:r w:rsidR="00C3144C">
        <w:rPr>
          <w:rFonts w:hint="cs"/>
          <w:rtl/>
        </w:rPr>
        <w:t xml:space="preserve">כך שהמערכת צריכה </w:t>
      </w:r>
      <w:r w:rsidR="00C3144C">
        <w:t xml:space="preserve">OUTPUT BLOCK </w:t>
      </w:r>
      <w:r w:rsidR="00C3144C">
        <w:rPr>
          <w:rFonts w:hint="cs"/>
          <w:rtl/>
        </w:rPr>
        <w:t xml:space="preserve"> נוסף בכדי להוציא את כל המידע, ואכן ניתן לראות כי המידע מחולק לשתי חבילות שיוצאות אחת לאחר השניה.</w:t>
      </w:r>
    </w:p>
    <w:p w:rsidR="007D47CD" w:rsidRDefault="007D47CD" w:rsidP="00996B18">
      <w:pPr>
        <w:rPr>
          <w:rtl/>
        </w:rPr>
      </w:pPr>
    </w:p>
    <w:p w:rsidR="00A03C37" w:rsidRDefault="00A03C37" w:rsidP="00996B18">
      <w:pPr>
        <w:rPr>
          <w:rtl/>
        </w:rPr>
      </w:pPr>
    </w:p>
    <w:p w:rsidR="00A03C37" w:rsidRDefault="00A03C37" w:rsidP="00A03C37">
      <w:pPr>
        <w:rPr>
          <w:rtl/>
        </w:rPr>
      </w:pPr>
      <w:r>
        <w:rPr>
          <w:rFonts w:hint="cs"/>
          <w:rtl/>
        </w:rPr>
        <w:t>טסט מספר 6</w:t>
      </w:r>
    </w:p>
    <w:p w:rsidR="00A03C37" w:rsidRDefault="00A03C37" w:rsidP="00A03C37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A03C37" w:rsidTr="00A03C37">
        <w:trPr>
          <w:trHeight w:val="274"/>
        </w:trPr>
        <w:tc>
          <w:tcPr>
            <w:tcW w:w="2653" w:type="dxa"/>
          </w:tcPr>
          <w:p w:rsidR="00A03C37" w:rsidRDefault="00A03C37" w:rsidP="00A03C37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A03C37" w:rsidRDefault="00A03C37" w:rsidP="00A03C37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A03C37" w:rsidRDefault="00A03C37" w:rsidP="00A03C37">
            <w:pPr>
              <w:bidi w:val="0"/>
              <w:jc w:val="center"/>
            </w:pPr>
            <w:r>
              <w:t xml:space="preserve">Name </w:t>
            </w:r>
          </w:p>
        </w:tc>
      </w:tr>
      <w:tr w:rsidR="00A03C37" w:rsidTr="00A03C37">
        <w:trPr>
          <w:trHeight w:val="288"/>
        </w:trPr>
        <w:tc>
          <w:tcPr>
            <w:tcW w:w="2653" w:type="dxa"/>
          </w:tcPr>
          <w:p w:rsidR="00A03C37" w:rsidRDefault="00A03C37" w:rsidP="00A03C37">
            <w:pPr>
              <w:bidi w:val="0"/>
              <w:jc w:val="right"/>
            </w:pPr>
            <w:r>
              <w:t>The number of recorded signals is</w:t>
            </w:r>
          </w:p>
          <w:p w:rsidR="00A03C37" w:rsidRDefault="00A03C37" w:rsidP="00A03C37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30" type="#_x0000_t75" style="width:67.5pt;height:15pt" o:ole="">
                  <v:imagedata r:id="rId6" o:title=""/>
                </v:shape>
                <o:OLEObject Type="Embed" ProgID="Equation.DSMT4" ShapeID="_x0000_i1030" DrawAspect="Content" ObjectID="_1448820388" r:id="rId13"/>
              </w:object>
            </w:r>
          </w:p>
        </w:tc>
        <w:tc>
          <w:tcPr>
            <w:tcW w:w="2740" w:type="dxa"/>
          </w:tcPr>
          <w:p w:rsidR="00A03C37" w:rsidRDefault="00A03C37" w:rsidP="00A03C37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A03C37" w:rsidRPr="00D50694" w:rsidRDefault="00A03C37" w:rsidP="00A03C37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A03C37" w:rsidTr="00A03C37">
        <w:trPr>
          <w:trHeight w:val="288"/>
        </w:trPr>
        <w:tc>
          <w:tcPr>
            <w:tcW w:w="2653" w:type="dxa"/>
          </w:tcPr>
          <w:p w:rsidR="00A03C37" w:rsidRDefault="00A03C37" w:rsidP="00A03C37">
            <w:pPr>
              <w:bidi w:val="0"/>
            </w:pPr>
            <w:r>
              <w:t>Number of signals we record in each iteration</w:t>
            </w:r>
          </w:p>
          <w:p w:rsidR="00A03C37" w:rsidRDefault="00A03C37" w:rsidP="00A03C37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A03C37" w:rsidRDefault="00A03C37" w:rsidP="00A03C37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A03C37" w:rsidRPr="00D50694" w:rsidRDefault="00A03C37" w:rsidP="00A03C37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A03C37" w:rsidRDefault="00A03C37" w:rsidP="00A03C37">
      <w:pPr>
        <w:bidi w:val="0"/>
        <w:rPr>
          <w:rtl/>
        </w:rPr>
      </w:pPr>
    </w:p>
    <w:p w:rsidR="00A03C37" w:rsidRDefault="00A03C37" w:rsidP="00A03C37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D31D16" w:rsidTr="006234B3">
        <w:tc>
          <w:tcPr>
            <w:tcW w:w="2840" w:type="dxa"/>
          </w:tcPr>
          <w:p w:rsidR="00D31D16" w:rsidRDefault="00D31D16" w:rsidP="006234B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D31D16" w:rsidRPr="00CF0F2E" w:rsidRDefault="00D31D16" w:rsidP="006234B3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</w:rPr>
              <w:t>Value</w:t>
            </w:r>
          </w:p>
        </w:tc>
        <w:tc>
          <w:tcPr>
            <w:tcW w:w="2841" w:type="dxa"/>
          </w:tcPr>
          <w:p w:rsidR="00D31D16" w:rsidRDefault="00D31D16" w:rsidP="006234B3">
            <w:pPr>
              <w:bidi w:val="0"/>
              <w:jc w:val="center"/>
            </w:pPr>
            <w:r>
              <w:t xml:space="preserve">Number </w:t>
            </w:r>
          </w:p>
        </w:tc>
      </w:tr>
      <w:tr w:rsidR="009406E5" w:rsidTr="007A4EC6">
        <w:tc>
          <w:tcPr>
            <w:tcW w:w="5681" w:type="dxa"/>
            <w:gridSpan w:val="2"/>
          </w:tcPr>
          <w:p w:rsidR="009406E5" w:rsidRPr="00CF0F2E" w:rsidRDefault="009406E5" w:rsidP="006234B3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</w:t>
            </w:r>
          </w:p>
        </w:tc>
      </w:tr>
      <w:tr w:rsidR="009406E5" w:rsidTr="007A4EC6">
        <w:tc>
          <w:tcPr>
            <w:tcW w:w="5681" w:type="dxa"/>
            <w:gridSpan w:val="2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lastRenderedPageBreak/>
              <w:t>EOF (end of frame)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9</w:t>
            </w:r>
          </w:p>
        </w:tc>
      </w:tr>
      <w:tr w:rsidR="009406E5" w:rsidTr="007A4EC6">
        <w:tc>
          <w:tcPr>
            <w:tcW w:w="5681" w:type="dxa"/>
            <w:gridSpan w:val="2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0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2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D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7</w:t>
            </w:r>
          </w:p>
        </w:tc>
      </w:tr>
      <w:tr w:rsidR="009406E5" w:rsidTr="007A4EC6">
        <w:tc>
          <w:tcPr>
            <w:tcW w:w="5681" w:type="dxa"/>
            <w:gridSpan w:val="2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19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0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4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A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5</w:t>
            </w:r>
          </w:p>
        </w:tc>
      </w:tr>
      <w:tr w:rsidR="009406E5" w:rsidTr="007A4EC6">
        <w:tc>
          <w:tcPr>
            <w:tcW w:w="5681" w:type="dxa"/>
            <w:gridSpan w:val="2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29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0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F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3</w:t>
            </w:r>
          </w:p>
        </w:tc>
      </w:tr>
      <w:tr w:rsidR="009406E5" w:rsidTr="007A4EC6">
        <w:tc>
          <w:tcPr>
            <w:tcW w:w="5681" w:type="dxa"/>
            <w:gridSpan w:val="2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2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 xml:space="preserve">DATA 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39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DF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0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1</w:t>
            </w:r>
          </w:p>
        </w:tc>
      </w:tr>
      <w:tr w:rsidR="009406E5" w:rsidTr="007A4EC6">
        <w:tc>
          <w:tcPr>
            <w:tcW w:w="5681" w:type="dxa"/>
            <w:gridSpan w:val="2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EE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 w:rsidRPr="00CF0F2E">
              <w:rPr>
                <w:rFonts w:asciiTheme="minorBidi" w:hAnsiTheme="minorBidi"/>
              </w:rPr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49</w:t>
            </w:r>
          </w:p>
        </w:tc>
      </w:tr>
      <w:tr w:rsidR="009406E5" w:rsidTr="007A4EC6">
        <w:tc>
          <w:tcPr>
            <w:tcW w:w="5681" w:type="dxa"/>
            <w:gridSpan w:val="2"/>
          </w:tcPr>
          <w:p w:rsidR="009406E5" w:rsidRPr="00CF0F2E" w:rsidRDefault="009406E5" w:rsidP="007A4EC6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0</w:t>
            </w:r>
          </w:p>
        </w:tc>
      </w:tr>
      <w:tr w:rsidR="009406E5" w:rsidTr="007A4EC6">
        <w:tc>
          <w:tcPr>
            <w:tcW w:w="5681" w:type="dxa"/>
            <w:gridSpan w:val="2"/>
          </w:tcPr>
          <w:p w:rsidR="009406E5" w:rsidRPr="006223A3" w:rsidRDefault="009406E5" w:rsidP="007A4EC6">
            <w:pPr>
              <w:jc w:val="center"/>
            </w:pPr>
            <w:r>
              <w:rPr>
                <w:rFonts w:asciiTheme="minorBidi" w:hAnsiTheme="minorBidi"/>
              </w:rP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4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3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EE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8</w:t>
            </w:r>
          </w:p>
        </w:tc>
      </w:tr>
      <w:tr w:rsidR="009406E5" w:rsidTr="007A4EC6">
        <w:tc>
          <w:tcPr>
            <w:tcW w:w="5681" w:type="dxa"/>
            <w:gridSpan w:val="2"/>
          </w:tcPr>
          <w:p w:rsidR="009406E5" w:rsidRPr="006223A3" w:rsidRDefault="009406E5" w:rsidP="007A4EC6">
            <w:pPr>
              <w:jc w:val="center"/>
            </w:pPr>
            <w:r>
              <w:lastRenderedPageBreak/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59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0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4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2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ED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6</w:t>
            </w:r>
          </w:p>
        </w:tc>
      </w:tr>
      <w:tr w:rsidR="009406E5" w:rsidTr="007A4EC6">
        <w:tc>
          <w:tcPr>
            <w:tcW w:w="5681" w:type="dxa"/>
            <w:gridSpan w:val="2"/>
          </w:tcPr>
          <w:p w:rsidR="009406E5" w:rsidRPr="006223A3" w:rsidRDefault="009406E5" w:rsidP="007A4EC6">
            <w:pPr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69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4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0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EA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4</w:t>
            </w:r>
          </w:p>
        </w:tc>
      </w:tr>
      <w:tr w:rsidR="009406E5" w:rsidTr="007A4EC6">
        <w:tc>
          <w:tcPr>
            <w:tcW w:w="5681" w:type="dxa"/>
            <w:gridSpan w:val="2"/>
          </w:tcPr>
          <w:p w:rsidR="009406E5" w:rsidRPr="006223A3" w:rsidRDefault="009406E5" w:rsidP="007A4EC6">
            <w:pPr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79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2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0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EF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2</w:t>
            </w:r>
          </w:p>
        </w:tc>
      </w:tr>
      <w:tr w:rsidR="009406E5" w:rsidTr="007A4EC6">
        <w:tc>
          <w:tcPr>
            <w:tcW w:w="5681" w:type="dxa"/>
            <w:gridSpan w:val="2"/>
          </w:tcPr>
          <w:p w:rsidR="009406E5" w:rsidRPr="006223A3" w:rsidRDefault="009406E5" w:rsidP="007A4EC6">
            <w:pPr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2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 xml:space="preserve">DATA </w:t>
            </w:r>
            <w:r w:rsidR="004C62CF">
              <w:t>(10 in decimal)</w:t>
            </w:r>
          </w:p>
        </w:tc>
        <w:tc>
          <w:tcPr>
            <w:tcW w:w="2841" w:type="dxa"/>
          </w:tcPr>
          <w:p w:rsidR="009406E5" w:rsidRPr="006223A3" w:rsidRDefault="00A03A66" w:rsidP="00A03A66">
            <w:pPr>
              <w:jc w:val="center"/>
              <w:rPr>
                <w:rFonts w:hint="cs"/>
                <w:rtl/>
              </w:rPr>
            </w:pPr>
            <w:r>
              <w:t>A</w:t>
            </w:r>
            <w:r>
              <w:rPr>
                <w:rFonts w:hint="cs"/>
                <w:rtl/>
              </w:rPr>
              <w:t>0</w:t>
            </w:r>
          </w:p>
        </w:tc>
        <w:tc>
          <w:tcPr>
            <w:tcW w:w="2841" w:type="dxa"/>
          </w:tcPr>
          <w:p w:rsidR="009406E5" w:rsidRDefault="009406E5" w:rsidP="006234B3">
            <w:pPr>
              <w:bidi w:val="0"/>
              <w:jc w:val="center"/>
            </w:pPr>
            <w:r>
              <w:t>88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DF</w:t>
            </w:r>
          </w:p>
        </w:tc>
        <w:tc>
          <w:tcPr>
            <w:tcW w:w="2841" w:type="dxa"/>
          </w:tcPr>
          <w:p w:rsidR="009406E5" w:rsidRDefault="009406E5" w:rsidP="007A4EC6">
            <w:pPr>
              <w:bidi w:val="0"/>
              <w:jc w:val="center"/>
            </w:pPr>
            <w:r>
              <w:t>89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9406E5" w:rsidRDefault="009406E5" w:rsidP="007A4EC6">
            <w:pPr>
              <w:bidi w:val="0"/>
              <w:jc w:val="center"/>
            </w:pPr>
            <w:r>
              <w:t>90</w:t>
            </w:r>
          </w:p>
        </w:tc>
      </w:tr>
      <w:tr w:rsidR="009406E5" w:rsidTr="007A4EC6">
        <w:tc>
          <w:tcPr>
            <w:tcW w:w="5681" w:type="dxa"/>
            <w:gridSpan w:val="2"/>
          </w:tcPr>
          <w:p w:rsidR="009406E5" w:rsidRPr="006223A3" w:rsidRDefault="009406E5" w:rsidP="007A4EC6">
            <w:pPr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9406E5" w:rsidRDefault="009406E5" w:rsidP="007A4EC6">
            <w:pPr>
              <w:bidi w:val="0"/>
              <w:jc w:val="center"/>
            </w:pPr>
            <w:r>
              <w:t>91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3C</w:t>
            </w:r>
          </w:p>
        </w:tc>
        <w:tc>
          <w:tcPr>
            <w:tcW w:w="2841" w:type="dxa"/>
          </w:tcPr>
          <w:p w:rsidR="009406E5" w:rsidRDefault="009406E5" w:rsidP="007A4EC6">
            <w:pPr>
              <w:bidi w:val="0"/>
              <w:jc w:val="center"/>
            </w:pPr>
            <w:r>
              <w:t>92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5</w:t>
            </w:r>
          </w:p>
        </w:tc>
        <w:tc>
          <w:tcPr>
            <w:tcW w:w="2841" w:type="dxa"/>
          </w:tcPr>
          <w:p w:rsidR="009406E5" w:rsidRDefault="009406E5" w:rsidP="007A4EC6">
            <w:pPr>
              <w:bidi w:val="0"/>
              <w:jc w:val="center"/>
            </w:pPr>
            <w:r>
              <w:t>93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7A4EC6">
            <w:pPr>
              <w:bidi w:val="0"/>
              <w:jc w:val="center"/>
            </w:pPr>
            <w:r>
              <w:t>94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0</w:t>
            </w:r>
          </w:p>
        </w:tc>
        <w:tc>
          <w:tcPr>
            <w:tcW w:w="2841" w:type="dxa"/>
          </w:tcPr>
          <w:p w:rsidR="009406E5" w:rsidRDefault="009406E5" w:rsidP="007A4EC6">
            <w:pPr>
              <w:bidi w:val="0"/>
              <w:jc w:val="center"/>
            </w:pPr>
            <w:r>
              <w:t>95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  <w:rPr>
                <w:rtl/>
              </w:rPr>
            </w:pPr>
            <w:r w:rsidRPr="006223A3">
              <w:rPr>
                <w:rtl/>
              </w:rPr>
              <w:t>01</w:t>
            </w:r>
          </w:p>
        </w:tc>
        <w:tc>
          <w:tcPr>
            <w:tcW w:w="2841" w:type="dxa"/>
          </w:tcPr>
          <w:p w:rsidR="009406E5" w:rsidRDefault="009406E5" w:rsidP="007A4EC6">
            <w:pPr>
              <w:bidi w:val="0"/>
              <w:jc w:val="center"/>
            </w:pPr>
            <w:r>
              <w:t>96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9406E5" w:rsidRPr="006223A3" w:rsidRDefault="009406E5" w:rsidP="007A4EC6">
            <w:pPr>
              <w:jc w:val="center"/>
            </w:pPr>
            <w:r w:rsidRPr="006223A3">
              <w:t>EE</w:t>
            </w:r>
          </w:p>
        </w:tc>
        <w:tc>
          <w:tcPr>
            <w:tcW w:w="2841" w:type="dxa"/>
          </w:tcPr>
          <w:p w:rsidR="009406E5" w:rsidRDefault="009406E5" w:rsidP="007A4EC6">
            <w:pPr>
              <w:bidi w:val="0"/>
              <w:jc w:val="center"/>
            </w:pPr>
            <w:r>
              <w:t>97</w:t>
            </w:r>
          </w:p>
        </w:tc>
      </w:tr>
      <w:tr w:rsidR="009406E5" w:rsidTr="006234B3">
        <w:tc>
          <w:tcPr>
            <w:tcW w:w="2840" w:type="dxa"/>
          </w:tcPr>
          <w:p w:rsidR="009406E5" w:rsidRDefault="009406E5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9406E5" w:rsidRDefault="009406E5" w:rsidP="007A4EC6">
            <w:pPr>
              <w:jc w:val="center"/>
            </w:pPr>
            <w:r w:rsidRPr="006223A3">
              <w:t>A5</w:t>
            </w:r>
          </w:p>
        </w:tc>
        <w:tc>
          <w:tcPr>
            <w:tcW w:w="2841" w:type="dxa"/>
          </w:tcPr>
          <w:p w:rsidR="009406E5" w:rsidRDefault="009406E5" w:rsidP="007A4EC6">
            <w:pPr>
              <w:bidi w:val="0"/>
              <w:jc w:val="center"/>
            </w:pPr>
            <w:r>
              <w:t>98</w:t>
            </w:r>
          </w:p>
        </w:tc>
      </w:tr>
    </w:tbl>
    <w:p w:rsidR="00D31D16" w:rsidRDefault="00D31D16" w:rsidP="00A03C37">
      <w:pPr>
        <w:rPr>
          <w:rtl/>
        </w:rPr>
      </w:pPr>
    </w:p>
    <w:p w:rsidR="00A03C37" w:rsidRDefault="00A03C37" w:rsidP="00A03C37"/>
    <w:p w:rsidR="00A03C37" w:rsidRDefault="00A03C37" w:rsidP="00A03C37">
      <w:pPr>
        <w:rPr>
          <w:rtl/>
        </w:rPr>
      </w:pPr>
      <w:r>
        <w:rPr>
          <w:rFonts w:hint="cs"/>
          <w:rtl/>
        </w:rPr>
        <w:t>תיאור הבדיקה:</w:t>
      </w:r>
    </w:p>
    <w:p w:rsidR="00A03C37" w:rsidRDefault="00D31D16" w:rsidP="00D31D16">
      <w:pPr>
        <w:rPr>
          <w:rtl/>
        </w:rPr>
      </w:pPr>
      <w:r>
        <w:rPr>
          <w:rFonts w:hint="cs"/>
          <w:rtl/>
        </w:rPr>
        <w:t xml:space="preserve">בטסט זה אנו מבצעים שתי הקלטות נפרדות של מידע- בתחילה אנו מכניסים הקלטה עם </w:t>
      </w:r>
      <w:r w:rsidR="00A03C37">
        <w:rPr>
          <w:rFonts w:hint="cs"/>
          <w:rtl/>
        </w:rPr>
        <w:t xml:space="preserve">סוג סצנה </w:t>
      </w:r>
      <w:r>
        <w:rPr>
          <w:rFonts w:hint="cs"/>
          <w:rtl/>
        </w:rPr>
        <w:t xml:space="preserve">של </w:t>
      </w:r>
      <w:r w:rsidR="00A03C37">
        <w:t>5</w:t>
      </w:r>
      <w:r w:rsidR="00A03C37">
        <w:rPr>
          <w:rFonts w:hint="cs"/>
          <w:rtl/>
        </w:rPr>
        <w:t>, סוג הטריג</w:t>
      </w:r>
      <w:r>
        <w:rPr>
          <w:rFonts w:hint="cs"/>
          <w:rtl/>
        </w:rPr>
        <w:t xml:space="preserve">ר הוא ירידה ומיקום הטריגר הוא 0, ולאחר מכן אנו מכניסים בדיקה נוספת עם סוג סצנה 3, סוג הטריגר הוא גבוה ומיקום הטריגר הוא 50%. </w:t>
      </w:r>
    </w:p>
    <w:p w:rsidR="00D31D16" w:rsidRDefault="00D31D16" w:rsidP="00D31D16">
      <w:pPr>
        <w:rPr>
          <w:rtl/>
        </w:rPr>
      </w:pPr>
      <w:r>
        <w:rPr>
          <w:rFonts w:hint="cs"/>
          <w:rtl/>
        </w:rPr>
        <w:lastRenderedPageBreak/>
        <w:t>כאשר המידע בכל אחד מהרגיסטרים נשלח בחבילת מידע נפרדת.</w:t>
      </w:r>
    </w:p>
    <w:p w:rsidR="00A03C37" w:rsidRDefault="00A03C37" w:rsidP="00A03C37">
      <w:pPr>
        <w:rPr>
          <w:rtl/>
        </w:rPr>
      </w:pPr>
    </w:p>
    <w:p w:rsidR="00A03C37" w:rsidRDefault="00A03C37" w:rsidP="00A03C37">
      <w:r>
        <w:rPr>
          <w:rFonts w:hint="cs"/>
          <w:rtl/>
        </w:rPr>
        <w:t>תוצאות הסימולציה:</w:t>
      </w:r>
    </w:p>
    <w:p w:rsidR="00A03C37" w:rsidRPr="007D1173" w:rsidRDefault="00A03C37" w:rsidP="00A03C37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A03C37" w:rsidTr="00A03C37">
        <w:tc>
          <w:tcPr>
            <w:tcW w:w="2840" w:type="dxa"/>
          </w:tcPr>
          <w:p w:rsidR="00A03C37" w:rsidRDefault="00A03C37" w:rsidP="00A03C37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A03C37" w:rsidRPr="0091037D" w:rsidRDefault="00A03C37" w:rsidP="0091037D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91037D">
              <w:rPr>
                <w:rFonts w:asciiTheme="minorBidi" w:hAnsiTheme="minorBidi"/>
              </w:rPr>
              <w:t>Value</w:t>
            </w:r>
          </w:p>
        </w:tc>
        <w:tc>
          <w:tcPr>
            <w:tcW w:w="2841" w:type="dxa"/>
          </w:tcPr>
          <w:p w:rsidR="00A03C37" w:rsidRPr="0091037D" w:rsidRDefault="00A03C37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Number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60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3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0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3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5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4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81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5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82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6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83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7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84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8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85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  <w:rtl/>
              </w:rPr>
              <w:t>9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86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0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A03C37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87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1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88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2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89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3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90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4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91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5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92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6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93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7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94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8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95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9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82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0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65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1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60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2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3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3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0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4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5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5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95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6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96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7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97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8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98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9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199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30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00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31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01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32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02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33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03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34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04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35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05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36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06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37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07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38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08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39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209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40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36</w:t>
            </w:r>
          </w:p>
        </w:tc>
        <w:tc>
          <w:tcPr>
            <w:tcW w:w="2841" w:type="dxa"/>
          </w:tcPr>
          <w:p w:rsidR="0091037D" w:rsidRPr="0091037D" w:rsidRDefault="0091037D" w:rsidP="0091037D">
            <w:pPr>
              <w:bidi w:val="0"/>
              <w:jc w:val="center"/>
              <w:rPr>
                <w:rFonts w:asciiTheme="minorBidi" w:hAnsiTheme="minorBidi"/>
              </w:rPr>
            </w:pPr>
            <w:r w:rsidRPr="0091037D">
              <w:rPr>
                <w:rFonts w:asciiTheme="minorBidi" w:hAnsiTheme="minorBidi"/>
              </w:rPr>
              <w:t>41</w:t>
            </w:r>
          </w:p>
        </w:tc>
      </w:tr>
      <w:tr w:rsidR="0091037D" w:rsidTr="00A03C37">
        <w:tc>
          <w:tcPr>
            <w:tcW w:w="2840" w:type="dxa"/>
          </w:tcPr>
          <w:p w:rsidR="0091037D" w:rsidRPr="00C3144C" w:rsidRDefault="0091037D" w:rsidP="00A03C37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91037D" w:rsidRDefault="0091037D" w:rsidP="004F22AE">
            <w:r w:rsidRPr="004C305B">
              <w:t>165</w:t>
            </w:r>
          </w:p>
        </w:tc>
        <w:tc>
          <w:tcPr>
            <w:tcW w:w="2841" w:type="dxa"/>
          </w:tcPr>
          <w:p w:rsidR="0091037D" w:rsidRDefault="0091037D" w:rsidP="00A03C37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2</w:t>
            </w:r>
          </w:p>
        </w:tc>
      </w:tr>
    </w:tbl>
    <w:p w:rsidR="00A03C37" w:rsidRDefault="00A03C37" w:rsidP="00996B18">
      <w:pPr>
        <w:rPr>
          <w:rtl/>
        </w:rPr>
      </w:pPr>
    </w:p>
    <w:p w:rsidR="005963C3" w:rsidRDefault="005963C3" w:rsidP="00996B18">
      <w:pPr>
        <w:rPr>
          <w:rtl/>
        </w:rPr>
      </w:pPr>
      <w:r>
        <w:rPr>
          <w:rFonts w:hint="cs"/>
          <w:rtl/>
        </w:rPr>
        <w:lastRenderedPageBreak/>
        <w:t>ניתוח הסימולציה:</w:t>
      </w:r>
    </w:p>
    <w:p w:rsidR="005963C3" w:rsidRDefault="005963C3" w:rsidP="00996B18">
      <w:pPr>
        <w:rPr>
          <w:rtl/>
        </w:rPr>
      </w:pPr>
      <w:r>
        <w:rPr>
          <w:rFonts w:hint="cs"/>
          <w:rtl/>
        </w:rPr>
        <w:t>כפי שציפינו ניתן לראות כי המידע היוצא יוצא בשתי חבילות מידע, כאשר כל אחת מהן מכילה את המידע שהוקלט לפי הקונפיגורצית השונות.</w:t>
      </w:r>
    </w:p>
    <w:p w:rsidR="006234B3" w:rsidRDefault="006234B3" w:rsidP="00996B18">
      <w:pPr>
        <w:rPr>
          <w:rtl/>
        </w:rPr>
      </w:pPr>
    </w:p>
    <w:p w:rsidR="006234B3" w:rsidRDefault="006234B3" w:rsidP="00996B18">
      <w:pPr>
        <w:rPr>
          <w:rtl/>
        </w:rPr>
      </w:pPr>
    </w:p>
    <w:p w:rsidR="006234B3" w:rsidRDefault="006234B3" w:rsidP="006234B3">
      <w:pPr>
        <w:rPr>
          <w:rtl/>
        </w:rPr>
      </w:pPr>
      <w:r>
        <w:rPr>
          <w:rFonts w:hint="cs"/>
          <w:rtl/>
        </w:rPr>
        <w:t>טסט מספר 7</w:t>
      </w:r>
    </w:p>
    <w:p w:rsidR="006234B3" w:rsidRDefault="006234B3" w:rsidP="006234B3">
      <w:pPr>
        <w:rPr>
          <w:rtl/>
        </w:rPr>
      </w:pPr>
      <w:r>
        <w:rPr>
          <w:rFonts w:hint="cs"/>
          <w:rtl/>
        </w:rPr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6234B3" w:rsidTr="006234B3">
        <w:trPr>
          <w:trHeight w:val="274"/>
        </w:trPr>
        <w:tc>
          <w:tcPr>
            <w:tcW w:w="2653" w:type="dxa"/>
          </w:tcPr>
          <w:p w:rsidR="006234B3" w:rsidRDefault="006234B3" w:rsidP="006234B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6234B3" w:rsidRDefault="006234B3" w:rsidP="006234B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6234B3" w:rsidRDefault="006234B3" w:rsidP="006234B3">
            <w:pPr>
              <w:bidi w:val="0"/>
              <w:jc w:val="center"/>
            </w:pPr>
            <w:r>
              <w:t xml:space="preserve">Name </w:t>
            </w:r>
          </w:p>
        </w:tc>
      </w:tr>
      <w:tr w:rsidR="006234B3" w:rsidTr="006234B3">
        <w:trPr>
          <w:trHeight w:val="288"/>
        </w:trPr>
        <w:tc>
          <w:tcPr>
            <w:tcW w:w="2653" w:type="dxa"/>
          </w:tcPr>
          <w:p w:rsidR="006234B3" w:rsidRDefault="006234B3" w:rsidP="006234B3">
            <w:pPr>
              <w:bidi w:val="0"/>
              <w:jc w:val="right"/>
            </w:pPr>
            <w:r>
              <w:t>The number of recorded signals is</w:t>
            </w:r>
          </w:p>
          <w:p w:rsidR="006234B3" w:rsidRDefault="006234B3" w:rsidP="006234B3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31" type="#_x0000_t75" style="width:67.5pt;height:15pt" o:ole="">
                  <v:imagedata r:id="rId6" o:title=""/>
                </v:shape>
                <o:OLEObject Type="Embed" ProgID="Equation.DSMT4" ShapeID="_x0000_i1031" DrawAspect="Content" ObjectID="_1448820389" r:id="rId14"/>
              </w:object>
            </w:r>
          </w:p>
        </w:tc>
        <w:tc>
          <w:tcPr>
            <w:tcW w:w="2740" w:type="dxa"/>
          </w:tcPr>
          <w:p w:rsidR="006234B3" w:rsidRDefault="006234B3" w:rsidP="006234B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6234B3" w:rsidRPr="00D50694" w:rsidRDefault="006234B3" w:rsidP="006234B3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6234B3" w:rsidTr="006234B3">
        <w:trPr>
          <w:trHeight w:val="288"/>
        </w:trPr>
        <w:tc>
          <w:tcPr>
            <w:tcW w:w="2653" w:type="dxa"/>
          </w:tcPr>
          <w:p w:rsidR="006234B3" w:rsidRDefault="006234B3" w:rsidP="006234B3">
            <w:pPr>
              <w:bidi w:val="0"/>
            </w:pPr>
            <w:r>
              <w:t>Number of signals we record in each iteration</w:t>
            </w:r>
          </w:p>
          <w:p w:rsidR="006234B3" w:rsidRDefault="006234B3" w:rsidP="006234B3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6234B3" w:rsidRDefault="006234B3" w:rsidP="006234B3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6234B3" w:rsidRPr="00D50694" w:rsidRDefault="006234B3" w:rsidP="006234B3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6234B3" w:rsidRDefault="006234B3" w:rsidP="006234B3">
      <w:pPr>
        <w:bidi w:val="0"/>
        <w:rPr>
          <w:rtl/>
        </w:rPr>
      </w:pPr>
    </w:p>
    <w:p w:rsidR="006234B3" w:rsidRDefault="006234B3" w:rsidP="006234B3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6234B3" w:rsidTr="006234B3">
        <w:tc>
          <w:tcPr>
            <w:tcW w:w="2840" w:type="dxa"/>
          </w:tcPr>
          <w:p w:rsidR="006234B3" w:rsidRDefault="006234B3" w:rsidP="006234B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6234B3" w:rsidRPr="00CF0F2E" w:rsidRDefault="006234B3" w:rsidP="006234B3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</w:rPr>
              <w:t>Value</w:t>
            </w:r>
          </w:p>
        </w:tc>
        <w:tc>
          <w:tcPr>
            <w:tcW w:w="2841" w:type="dxa"/>
          </w:tcPr>
          <w:p w:rsidR="006234B3" w:rsidRDefault="006234B3" w:rsidP="006234B3">
            <w:pPr>
              <w:bidi w:val="0"/>
              <w:jc w:val="center"/>
            </w:pPr>
            <w:r>
              <w:t xml:space="preserve">Number </w:t>
            </w:r>
          </w:p>
        </w:tc>
      </w:tr>
      <w:tr w:rsidR="0073125E" w:rsidTr="007A4EC6">
        <w:tc>
          <w:tcPr>
            <w:tcW w:w="5681" w:type="dxa"/>
            <w:gridSpan w:val="2"/>
          </w:tcPr>
          <w:p w:rsidR="0073125E" w:rsidRPr="00E36164" w:rsidRDefault="0073125E" w:rsidP="00182860">
            <w:pPr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</w:pPr>
            <w:r w:rsidRPr="00E36164">
              <w:t>3C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2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4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3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4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5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5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6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7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</w:pPr>
            <w:r w:rsidRPr="00E36164">
              <w:t>EE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8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</w:pPr>
            <w:r w:rsidRPr="00E36164">
              <w:t>A5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9</w:t>
            </w:r>
          </w:p>
        </w:tc>
      </w:tr>
      <w:tr w:rsidR="0073125E" w:rsidTr="007A4EC6">
        <w:tc>
          <w:tcPr>
            <w:tcW w:w="5681" w:type="dxa"/>
            <w:gridSpan w:val="2"/>
          </w:tcPr>
          <w:p w:rsidR="0073125E" w:rsidRPr="00E36164" w:rsidRDefault="0073125E" w:rsidP="00182860">
            <w:pPr>
              <w:jc w:val="center"/>
              <w:rPr>
                <w:rtl/>
              </w:rPr>
            </w:pPr>
            <w:r>
              <w:t>COMMENT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0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</w:pPr>
            <w:r w:rsidRPr="00E36164">
              <w:t>3C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1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5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2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0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3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4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4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5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6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0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7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8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  <w:rPr>
                <w:rtl/>
              </w:rPr>
            </w:pPr>
            <w:r w:rsidRPr="00E36164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19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3125E" w:rsidRPr="00E36164" w:rsidRDefault="0073125E" w:rsidP="007A4EC6">
            <w:pPr>
              <w:jc w:val="center"/>
            </w:pPr>
            <w:r w:rsidRPr="00E36164">
              <w:t>EE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20</w:t>
            </w:r>
          </w:p>
        </w:tc>
      </w:tr>
      <w:tr w:rsidR="0073125E" w:rsidTr="006234B3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3125E" w:rsidRDefault="0073125E" w:rsidP="007A4EC6">
            <w:pPr>
              <w:jc w:val="center"/>
            </w:pPr>
            <w:r w:rsidRPr="00E36164">
              <w:t>A5</w:t>
            </w:r>
          </w:p>
        </w:tc>
        <w:tc>
          <w:tcPr>
            <w:tcW w:w="2841" w:type="dxa"/>
          </w:tcPr>
          <w:p w:rsidR="0073125E" w:rsidRDefault="0073125E" w:rsidP="006234B3">
            <w:pPr>
              <w:bidi w:val="0"/>
              <w:jc w:val="center"/>
            </w:pPr>
            <w:r>
              <w:t>21</w:t>
            </w:r>
          </w:p>
        </w:tc>
      </w:tr>
    </w:tbl>
    <w:p w:rsidR="006234B3" w:rsidRDefault="006234B3" w:rsidP="006234B3">
      <w:pPr>
        <w:rPr>
          <w:rtl/>
        </w:rPr>
      </w:pPr>
    </w:p>
    <w:p w:rsidR="006234B3" w:rsidRDefault="006234B3" w:rsidP="006234B3"/>
    <w:p w:rsidR="006234B3" w:rsidRDefault="006234B3" w:rsidP="006234B3">
      <w:pPr>
        <w:rPr>
          <w:rtl/>
        </w:rPr>
      </w:pPr>
      <w:r>
        <w:rPr>
          <w:rFonts w:hint="cs"/>
          <w:rtl/>
        </w:rPr>
        <w:t>תיאור הבדיקה:</w:t>
      </w:r>
    </w:p>
    <w:p w:rsidR="006234B3" w:rsidRDefault="00182860" w:rsidP="006234B3">
      <w:pPr>
        <w:rPr>
          <w:rtl/>
        </w:rPr>
      </w:pPr>
      <w:r>
        <w:rPr>
          <w:rFonts w:hint="cs"/>
          <w:rtl/>
        </w:rPr>
        <w:lastRenderedPageBreak/>
        <w:t>אנו מבצעים הקלטה של סצנה יחידה, כאשר אנו משתמשים בחבילת מידע אחת כדי לכתוב לכל הרגיסטרים של רכיב מסוים, כלומר עבור רכיב ה</w:t>
      </w:r>
      <w:r>
        <w:t>SIGNAL GENERATOR</w:t>
      </w:r>
      <w:r>
        <w:rPr>
          <w:rFonts w:hint="cs"/>
          <w:rtl/>
        </w:rPr>
        <w:t xml:space="preserve"> שלו יש שני רגיסטרים, אנו מבצעים בחבילת המידע הראשונה כתיבה לשניהם, ועבור רכיב ה</w:t>
      </w:r>
      <w:r>
        <w:t>CORE</w:t>
      </w:r>
      <w:r>
        <w:rPr>
          <w:rFonts w:hint="cs"/>
          <w:rtl/>
        </w:rPr>
        <w:t xml:space="preserve"> שבו קיימים חמישה רגיסטרים, אנו כותבים לכולם בחבילת המידע השניה.</w:t>
      </w:r>
    </w:p>
    <w:p w:rsidR="00182860" w:rsidRDefault="00182860" w:rsidP="006234B3">
      <w:pPr>
        <w:rPr>
          <w:rtl/>
        </w:rPr>
      </w:pPr>
      <w:r>
        <w:rPr>
          <w:rFonts w:hint="cs"/>
          <w:rtl/>
        </w:rPr>
        <w:t xml:space="preserve">בטסט זה אנו משתמשים בסצנה מספר 5, </w:t>
      </w:r>
      <w:r w:rsidR="000337D6">
        <w:rPr>
          <w:rFonts w:hint="cs"/>
          <w:rtl/>
        </w:rPr>
        <w:t>כאשר סוג הטריגר הוא ירידה, ומיקום הטריגר הוא 0.</w:t>
      </w:r>
    </w:p>
    <w:p w:rsidR="006234B3" w:rsidRDefault="006234B3" w:rsidP="006234B3">
      <w:pPr>
        <w:rPr>
          <w:rtl/>
        </w:rPr>
      </w:pPr>
    </w:p>
    <w:p w:rsidR="006234B3" w:rsidRDefault="006234B3" w:rsidP="006234B3">
      <w:r>
        <w:rPr>
          <w:rFonts w:hint="cs"/>
          <w:rtl/>
        </w:rPr>
        <w:t>תוצאות הסימולציה:</w:t>
      </w:r>
    </w:p>
    <w:p w:rsidR="006234B3" w:rsidRPr="007D1173" w:rsidRDefault="006234B3" w:rsidP="006234B3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6234B3" w:rsidTr="006234B3">
        <w:tc>
          <w:tcPr>
            <w:tcW w:w="2840" w:type="dxa"/>
          </w:tcPr>
          <w:p w:rsidR="006234B3" w:rsidRDefault="006234B3" w:rsidP="006234B3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6234B3" w:rsidRDefault="006234B3" w:rsidP="006234B3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2841" w:type="dxa"/>
          </w:tcPr>
          <w:p w:rsidR="006234B3" w:rsidRDefault="006234B3" w:rsidP="006234B3">
            <w:pPr>
              <w:bidi w:val="0"/>
              <w:jc w:val="center"/>
            </w:pPr>
            <w:r>
              <w:t xml:space="preserve">Number 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60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1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3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0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3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5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4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45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46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6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47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7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48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8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49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 w:hint="cs"/>
                <w:rtl/>
              </w:rPr>
              <w:t>9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50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0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51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1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52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2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53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3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54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4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55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5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56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6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57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7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58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8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59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9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bidi w:val="0"/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18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0</w:t>
            </w:r>
          </w:p>
        </w:tc>
      </w:tr>
      <w:tr w:rsidR="00AB7B2C" w:rsidTr="006234B3">
        <w:tc>
          <w:tcPr>
            <w:tcW w:w="2840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AB7B2C" w:rsidRPr="00AB7B2C" w:rsidRDefault="00AB7B2C" w:rsidP="00AB7B2C">
            <w:pPr>
              <w:jc w:val="center"/>
              <w:rPr>
                <w:rFonts w:asciiTheme="minorBidi" w:hAnsiTheme="minorBidi"/>
              </w:rPr>
            </w:pPr>
            <w:r w:rsidRPr="00AB7B2C">
              <w:rPr>
                <w:rFonts w:asciiTheme="minorBidi" w:hAnsiTheme="minorBidi"/>
              </w:rPr>
              <w:t>165</w:t>
            </w:r>
          </w:p>
        </w:tc>
        <w:tc>
          <w:tcPr>
            <w:tcW w:w="2841" w:type="dxa"/>
          </w:tcPr>
          <w:p w:rsidR="00AB7B2C" w:rsidRPr="00C3144C" w:rsidRDefault="00AB7B2C" w:rsidP="006234B3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1</w:t>
            </w:r>
          </w:p>
        </w:tc>
      </w:tr>
    </w:tbl>
    <w:p w:rsidR="006234B3" w:rsidRDefault="006234B3" w:rsidP="006234B3">
      <w:pPr>
        <w:rPr>
          <w:rtl/>
        </w:rPr>
      </w:pPr>
    </w:p>
    <w:p w:rsidR="006234B3" w:rsidRDefault="006234B3" w:rsidP="006234B3">
      <w:pPr>
        <w:rPr>
          <w:rtl/>
        </w:rPr>
      </w:pPr>
      <w:r>
        <w:rPr>
          <w:rFonts w:hint="cs"/>
          <w:rtl/>
        </w:rPr>
        <w:t>ניתוח הסימולציה:</w:t>
      </w:r>
    </w:p>
    <w:p w:rsidR="006234B3" w:rsidRDefault="006234B3" w:rsidP="000337D6">
      <w:r>
        <w:rPr>
          <w:rFonts w:hint="cs"/>
          <w:rtl/>
        </w:rPr>
        <w:t xml:space="preserve">כפי שציפינו ניתן לראות כי המידע יוצא </w:t>
      </w:r>
      <w:r w:rsidR="000337D6">
        <w:rPr>
          <w:rFonts w:hint="cs"/>
          <w:rtl/>
        </w:rPr>
        <w:t>בחבילת מידע יחידה</w:t>
      </w:r>
      <w:r>
        <w:rPr>
          <w:rFonts w:hint="cs"/>
          <w:rtl/>
        </w:rPr>
        <w:t xml:space="preserve">, </w:t>
      </w:r>
      <w:r w:rsidR="000337D6">
        <w:rPr>
          <w:rFonts w:hint="cs"/>
          <w:rtl/>
        </w:rPr>
        <w:t>עם הערכים הצפויים</w:t>
      </w:r>
      <w:r>
        <w:rPr>
          <w:rFonts w:hint="cs"/>
          <w:rtl/>
        </w:rPr>
        <w:t>.</w:t>
      </w:r>
    </w:p>
    <w:p w:rsidR="006234B3" w:rsidRDefault="006234B3" w:rsidP="00996B18">
      <w:pPr>
        <w:rPr>
          <w:rtl/>
        </w:rPr>
      </w:pPr>
    </w:p>
    <w:p w:rsidR="00A86ADB" w:rsidRDefault="00A86ADB" w:rsidP="00996B18">
      <w:pPr>
        <w:rPr>
          <w:rtl/>
        </w:rPr>
      </w:pPr>
    </w:p>
    <w:p w:rsidR="00A86ADB" w:rsidRDefault="00A86ADB" w:rsidP="00996B18">
      <w:pPr>
        <w:rPr>
          <w:rtl/>
        </w:rPr>
      </w:pPr>
    </w:p>
    <w:p w:rsidR="0073125E" w:rsidRDefault="0073125E" w:rsidP="00996B18">
      <w:pPr>
        <w:rPr>
          <w:rtl/>
        </w:rPr>
      </w:pPr>
    </w:p>
    <w:p w:rsidR="0073125E" w:rsidRDefault="0073125E" w:rsidP="00996B18">
      <w:pPr>
        <w:rPr>
          <w:rtl/>
        </w:rPr>
      </w:pPr>
    </w:p>
    <w:p w:rsidR="0073125E" w:rsidRDefault="0073125E" w:rsidP="00996B18"/>
    <w:p w:rsidR="00A86ADB" w:rsidRDefault="00A86ADB" w:rsidP="00A86ADB">
      <w:pPr>
        <w:rPr>
          <w:rtl/>
        </w:rPr>
      </w:pPr>
      <w:r>
        <w:rPr>
          <w:rFonts w:hint="cs"/>
          <w:rtl/>
        </w:rPr>
        <w:t>טסט מספר 8</w:t>
      </w:r>
    </w:p>
    <w:p w:rsidR="00A86ADB" w:rsidRDefault="00A86ADB" w:rsidP="00A86ADB">
      <w:pPr>
        <w:rPr>
          <w:rtl/>
        </w:rPr>
      </w:pPr>
      <w:r>
        <w:rPr>
          <w:rFonts w:hint="cs"/>
          <w:rtl/>
        </w:rPr>
        <w:lastRenderedPageBreak/>
        <w:t>ערכי ג'נרי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53"/>
        <w:gridCol w:w="2740"/>
        <w:gridCol w:w="3129"/>
      </w:tblGrid>
      <w:tr w:rsidR="00A86ADB" w:rsidTr="0024018B">
        <w:trPr>
          <w:trHeight w:val="274"/>
        </w:trPr>
        <w:tc>
          <w:tcPr>
            <w:tcW w:w="2653" w:type="dxa"/>
          </w:tcPr>
          <w:p w:rsidR="00A86ADB" w:rsidRDefault="00A86ADB" w:rsidP="0024018B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740" w:type="dxa"/>
          </w:tcPr>
          <w:p w:rsidR="00A86ADB" w:rsidRDefault="00A86ADB" w:rsidP="0024018B">
            <w:pPr>
              <w:bidi w:val="0"/>
              <w:jc w:val="center"/>
              <w:rPr>
                <w:rtl/>
              </w:rPr>
            </w:pPr>
            <w:r>
              <w:t xml:space="preserve">Value </w:t>
            </w:r>
          </w:p>
        </w:tc>
        <w:tc>
          <w:tcPr>
            <w:tcW w:w="3129" w:type="dxa"/>
          </w:tcPr>
          <w:p w:rsidR="00A86ADB" w:rsidRDefault="00A86ADB" w:rsidP="0024018B">
            <w:pPr>
              <w:bidi w:val="0"/>
              <w:jc w:val="center"/>
            </w:pPr>
            <w:r>
              <w:t xml:space="preserve">Name </w:t>
            </w:r>
          </w:p>
        </w:tc>
      </w:tr>
      <w:tr w:rsidR="00A86ADB" w:rsidTr="0024018B">
        <w:trPr>
          <w:trHeight w:val="288"/>
        </w:trPr>
        <w:tc>
          <w:tcPr>
            <w:tcW w:w="2653" w:type="dxa"/>
          </w:tcPr>
          <w:p w:rsidR="00A86ADB" w:rsidRDefault="00A86ADB" w:rsidP="0024018B">
            <w:pPr>
              <w:bidi w:val="0"/>
              <w:jc w:val="right"/>
            </w:pPr>
            <w:r>
              <w:t>The number of recorded signals is</w:t>
            </w:r>
          </w:p>
          <w:p w:rsidR="00A86ADB" w:rsidRDefault="00A86ADB" w:rsidP="0024018B">
            <w:pPr>
              <w:bidi w:val="0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132EA1">
              <w:rPr>
                <w:position w:val="-4"/>
              </w:rPr>
              <w:object w:dxaOrig="1340" w:dyaOrig="300">
                <v:shape id="_x0000_i1032" type="#_x0000_t75" style="width:67.5pt;height:15pt" o:ole="">
                  <v:imagedata r:id="rId6" o:title=""/>
                </v:shape>
                <o:OLEObject Type="Embed" ProgID="Equation.DSMT4" ShapeID="_x0000_i1032" DrawAspect="Content" ObjectID="_1448820390" r:id="rId15"/>
              </w:object>
            </w:r>
          </w:p>
        </w:tc>
        <w:tc>
          <w:tcPr>
            <w:tcW w:w="2740" w:type="dxa"/>
          </w:tcPr>
          <w:p w:rsidR="00A86ADB" w:rsidRDefault="00A86ADB" w:rsidP="0024018B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3129" w:type="dxa"/>
          </w:tcPr>
          <w:p w:rsidR="00A86ADB" w:rsidRPr="00D50694" w:rsidRDefault="00A86ADB" w:rsidP="0024018B">
            <w:pPr>
              <w:bidi w:val="0"/>
              <w:jc w:val="center"/>
              <w:rPr>
                <w:rtl/>
              </w:rPr>
            </w:pPr>
            <w:proofErr w:type="spellStart"/>
            <w:r w:rsidRPr="00D50694">
              <w:t>record_depth_g</w:t>
            </w:r>
            <w:proofErr w:type="spellEnd"/>
          </w:p>
        </w:tc>
      </w:tr>
      <w:tr w:rsidR="00A86ADB" w:rsidTr="0024018B">
        <w:trPr>
          <w:trHeight w:val="288"/>
        </w:trPr>
        <w:tc>
          <w:tcPr>
            <w:tcW w:w="2653" w:type="dxa"/>
          </w:tcPr>
          <w:p w:rsidR="00A86ADB" w:rsidRDefault="00A86ADB" w:rsidP="0024018B">
            <w:pPr>
              <w:bidi w:val="0"/>
            </w:pPr>
            <w:r>
              <w:t>Number of signals we record in each iteration</w:t>
            </w:r>
          </w:p>
          <w:p w:rsidR="00A86ADB" w:rsidRDefault="00A86ADB" w:rsidP="0024018B">
            <w:pPr>
              <w:bidi w:val="0"/>
              <w:rPr>
                <w:rtl/>
              </w:rPr>
            </w:pPr>
          </w:p>
        </w:tc>
        <w:tc>
          <w:tcPr>
            <w:tcW w:w="2740" w:type="dxa"/>
          </w:tcPr>
          <w:p w:rsidR="00A86ADB" w:rsidRDefault="00A86ADB" w:rsidP="0024018B">
            <w:pPr>
              <w:bidi w:val="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3129" w:type="dxa"/>
          </w:tcPr>
          <w:p w:rsidR="00A86ADB" w:rsidRPr="00D50694" w:rsidRDefault="00A86ADB" w:rsidP="0024018B">
            <w:pPr>
              <w:bidi w:val="0"/>
              <w:jc w:val="center"/>
            </w:pPr>
            <w:proofErr w:type="spellStart"/>
            <w:r w:rsidRPr="00D50694">
              <w:t>num_of_signals_g</w:t>
            </w:r>
            <w:proofErr w:type="spellEnd"/>
          </w:p>
        </w:tc>
      </w:tr>
    </w:tbl>
    <w:p w:rsidR="00A86ADB" w:rsidRDefault="00A86ADB" w:rsidP="00A86ADB">
      <w:pPr>
        <w:bidi w:val="0"/>
        <w:rPr>
          <w:rtl/>
        </w:rPr>
      </w:pPr>
    </w:p>
    <w:p w:rsidR="00A86ADB" w:rsidRDefault="00A86ADB" w:rsidP="00A86ADB">
      <w:pPr>
        <w:rPr>
          <w:rtl/>
        </w:rPr>
      </w:pPr>
      <w:r>
        <w:rPr>
          <w:rFonts w:hint="cs"/>
          <w:rtl/>
        </w:rPr>
        <w:t>ערכי כניס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A86ADB" w:rsidTr="0024018B">
        <w:tc>
          <w:tcPr>
            <w:tcW w:w="2840" w:type="dxa"/>
          </w:tcPr>
          <w:p w:rsidR="00A86ADB" w:rsidRDefault="00A86ADB" w:rsidP="0024018B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A86ADB" w:rsidRPr="00CF0F2E" w:rsidRDefault="00A86ADB" w:rsidP="0024018B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CF0F2E">
              <w:rPr>
                <w:rFonts w:asciiTheme="minorBidi" w:hAnsiTheme="minorBidi"/>
              </w:rPr>
              <w:t>Value</w:t>
            </w:r>
          </w:p>
        </w:tc>
        <w:tc>
          <w:tcPr>
            <w:tcW w:w="2841" w:type="dxa"/>
          </w:tcPr>
          <w:p w:rsidR="00A86ADB" w:rsidRDefault="00A86ADB" w:rsidP="0024018B">
            <w:pPr>
              <w:bidi w:val="0"/>
              <w:jc w:val="center"/>
            </w:pPr>
            <w:r>
              <w:t xml:space="preserve">Number </w:t>
            </w:r>
          </w:p>
        </w:tc>
      </w:tr>
      <w:tr w:rsidR="00A86ADB" w:rsidTr="0024018B">
        <w:tc>
          <w:tcPr>
            <w:tcW w:w="5681" w:type="dxa"/>
            <w:gridSpan w:val="2"/>
          </w:tcPr>
          <w:p w:rsidR="00A86ADB" w:rsidRPr="00E36164" w:rsidRDefault="00A86ADB" w:rsidP="0024018B">
            <w:pPr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A86ADB" w:rsidRDefault="00A86ADB" w:rsidP="0024018B">
            <w:pPr>
              <w:bidi w:val="0"/>
              <w:jc w:val="center"/>
            </w:pPr>
            <w:r>
              <w:t>1</w:t>
            </w:r>
          </w:p>
        </w:tc>
      </w:tr>
      <w:tr w:rsidR="0073125E" w:rsidTr="007A4EC6">
        <w:tc>
          <w:tcPr>
            <w:tcW w:w="5681" w:type="dxa"/>
            <w:gridSpan w:val="2"/>
          </w:tcPr>
          <w:p w:rsidR="0073125E" w:rsidRPr="00680E27" w:rsidRDefault="0073125E" w:rsidP="00A86ADB">
            <w:pPr>
              <w:jc w:val="center"/>
            </w:pPr>
            <w:r>
              <w:t>COMMENT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</w:pPr>
            <w:r w:rsidRPr="00680E27">
              <w:t>3C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4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4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5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6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5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7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8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</w:pPr>
            <w:r w:rsidRPr="00680E27">
              <w:t>EE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9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</w:pPr>
            <w:r w:rsidRPr="00680E27">
              <w:t>A5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0</w:t>
            </w:r>
          </w:p>
        </w:tc>
      </w:tr>
      <w:tr w:rsidR="0073125E" w:rsidTr="007A4EC6">
        <w:tc>
          <w:tcPr>
            <w:tcW w:w="5681" w:type="dxa"/>
            <w:gridSpan w:val="2"/>
          </w:tcPr>
          <w:p w:rsidR="0073125E" w:rsidRPr="00680E27" w:rsidRDefault="0073125E" w:rsidP="00A86ADB">
            <w:pPr>
              <w:jc w:val="center"/>
              <w:rPr>
                <w:rtl/>
              </w:rPr>
            </w:pPr>
            <w:r>
              <w:t>COMMENT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1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</w:pPr>
            <w:r w:rsidRPr="00680E27">
              <w:t>3C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2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5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3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0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4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4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5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6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7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0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8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19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  <w:rPr>
                <w:rtl/>
              </w:rPr>
            </w:pPr>
            <w:r w:rsidRPr="00680E27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0</w:t>
            </w:r>
          </w:p>
        </w:tc>
      </w:tr>
      <w:tr w:rsidR="0073125E" w:rsidTr="007A4EC6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3125E" w:rsidRPr="00680E27" w:rsidRDefault="0073125E" w:rsidP="007A4EC6">
            <w:pPr>
              <w:jc w:val="center"/>
            </w:pPr>
            <w:r w:rsidRPr="00680E27">
              <w:t>EE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1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3125E" w:rsidRDefault="0073125E" w:rsidP="007A4EC6">
            <w:pPr>
              <w:jc w:val="center"/>
            </w:pPr>
            <w:r w:rsidRPr="00680E27">
              <w:t>A5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2</w:t>
            </w:r>
          </w:p>
        </w:tc>
      </w:tr>
      <w:tr w:rsidR="0073125E" w:rsidTr="007A4EC6">
        <w:tc>
          <w:tcPr>
            <w:tcW w:w="5681" w:type="dxa"/>
            <w:gridSpan w:val="2"/>
          </w:tcPr>
          <w:p w:rsidR="0073125E" w:rsidRPr="00235F76" w:rsidRDefault="0073125E" w:rsidP="00A86ADB">
            <w:pPr>
              <w:jc w:val="center"/>
              <w:rPr>
                <w:rtl/>
              </w:rPr>
            </w:pPr>
            <w:r>
              <w:t>COMMENT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3</w:t>
            </w:r>
          </w:p>
        </w:tc>
      </w:tr>
      <w:tr w:rsidR="0073125E" w:rsidTr="007A4EC6">
        <w:tc>
          <w:tcPr>
            <w:tcW w:w="5681" w:type="dxa"/>
            <w:gridSpan w:val="2"/>
          </w:tcPr>
          <w:p w:rsidR="0073125E" w:rsidRPr="00235F76" w:rsidRDefault="0073125E" w:rsidP="00A86ADB">
            <w:pPr>
              <w:jc w:val="center"/>
              <w:rPr>
                <w:rtl/>
              </w:rPr>
            </w:pPr>
            <w:r>
              <w:t>COMMENT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4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</w:pPr>
            <w:r w:rsidRPr="00235F76">
              <w:t>3C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5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4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6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7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LENGTH -1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8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3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29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0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</w:pPr>
            <w:r w:rsidRPr="00235F76">
              <w:t>EE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1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</w:pPr>
            <w:r w:rsidRPr="00235F76">
              <w:t>A5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2</w:t>
            </w:r>
          </w:p>
        </w:tc>
      </w:tr>
      <w:tr w:rsidR="0073125E" w:rsidTr="007A4EC6">
        <w:tc>
          <w:tcPr>
            <w:tcW w:w="5681" w:type="dxa"/>
            <w:gridSpan w:val="2"/>
          </w:tcPr>
          <w:p w:rsidR="0073125E" w:rsidRPr="00235F76" w:rsidRDefault="0073125E" w:rsidP="00A86ADB">
            <w:pPr>
              <w:jc w:val="center"/>
              <w:rPr>
                <w:rtl/>
              </w:rPr>
            </w:pPr>
            <w:r>
              <w:t>COMMENT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3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SOF (start of frame)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</w:pPr>
            <w:r w:rsidRPr="00235F76">
              <w:t>3C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4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TYPE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5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5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address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0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6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lastRenderedPageBreak/>
              <w:t>LENGTH -1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4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7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8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1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39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</w:pPr>
            <w:r w:rsidRPr="00235F76">
              <w:t>1A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40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41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DATA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  <w:rPr>
                <w:rtl/>
              </w:rPr>
            </w:pPr>
            <w:r w:rsidRPr="00235F76">
              <w:rPr>
                <w:rtl/>
              </w:rPr>
              <w:t>01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42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CRC</w:t>
            </w:r>
          </w:p>
        </w:tc>
        <w:tc>
          <w:tcPr>
            <w:tcW w:w="2841" w:type="dxa"/>
          </w:tcPr>
          <w:p w:rsidR="0073125E" w:rsidRPr="00235F76" w:rsidRDefault="0073125E" w:rsidP="007A4EC6">
            <w:pPr>
              <w:jc w:val="center"/>
            </w:pPr>
            <w:r w:rsidRPr="00235F76">
              <w:t>EE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43</w:t>
            </w:r>
          </w:p>
        </w:tc>
      </w:tr>
      <w:tr w:rsidR="0073125E" w:rsidTr="0024018B">
        <w:tc>
          <w:tcPr>
            <w:tcW w:w="2840" w:type="dxa"/>
          </w:tcPr>
          <w:p w:rsidR="0073125E" w:rsidRDefault="0073125E" w:rsidP="007A4EC6">
            <w:pPr>
              <w:bidi w:val="0"/>
              <w:jc w:val="center"/>
            </w:pPr>
            <w:r>
              <w:t>EOF (end of frame)</w:t>
            </w:r>
          </w:p>
        </w:tc>
        <w:tc>
          <w:tcPr>
            <w:tcW w:w="2841" w:type="dxa"/>
          </w:tcPr>
          <w:p w:rsidR="0073125E" w:rsidRDefault="0073125E" w:rsidP="007A4EC6">
            <w:pPr>
              <w:jc w:val="center"/>
            </w:pPr>
            <w:r w:rsidRPr="00235F76">
              <w:t>A5</w:t>
            </w:r>
          </w:p>
        </w:tc>
        <w:tc>
          <w:tcPr>
            <w:tcW w:w="2841" w:type="dxa"/>
          </w:tcPr>
          <w:p w:rsidR="0073125E" w:rsidRDefault="0073125E" w:rsidP="0024018B">
            <w:pPr>
              <w:bidi w:val="0"/>
              <w:jc w:val="center"/>
            </w:pPr>
            <w:r>
              <w:t>44</w:t>
            </w:r>
          </w:p>
        </w:tc>
      </w:tr>
    </w:tbl>
    <w:p w:rsidR="00A86ADB" w:rsidRDefault="00A86ADB" w:rsidP="00A86ADB">
      <w:pPr>
        <w:rPr>
          <w:rtl/>
        </w:rPr>
      </w:pPr>
    </w:p>
    <w:p w:rsidR="00A86ADB" w:rsidRDefault="00A86ADB" w:rsidP="00A86ADB"/>
    <w:p w:rsidR="00A86ADB" w:rsidRDefault="00A86ADB" w:rsidP="00A86ADB">
      <w:pPr>
        <w:rPr>
          <w:rtl/>
        </w:rPr>
      </w:pPr>
      <w:r>
        <w:rPr>
          <w:rFonts w:hint="cs"/>
          <w:rtl/>
        </w:rPr>
        <w:t>תיאור הבדיקה:</w:t>
      </w:r>
    </w:p>
    <w:p w:rsidR="00A86ADB" w:rsidRDefault="00A86ADB" w:rsidP="00A86ADB">
      <w:pPr>
        <w:rPr>
          <w:rtl/>
        </w:rPr>
      </w:pPr>
      <w:r>
        <w:rPr>
          <w:rFonts w:hint="cs"/>
          <w:rtl/>
        </w:rPr>
        <w:t>אנו מבצעים הקלטה של שתי סצנות, כאשר כל אחת מהן נכתבת כמו בסימולציה הקודמת. אנו משתמשים בחבילת מידע אחת כדי לכתוב לכל הרגיסטרים של רכיב מסוים, כלומר עבור רכיב ה</w:t>
      </w:r>
      <w:r>
        <w:t>SIGNAL GENERATOR</w:t>
      </w:r>
      <w:r>
        <w:rPr>
          <w:rFonts w:hint="cs"/>
          <w:rtl/>
        </w:rPr>
        <w:t xml:space="preserve"> שלו יש שני רגיסטרים, אנו מבצעים בחבילת המידע הראשונה כתיבה לשניהם, ועבור רכיב ה</w:t>
      </w:r>
      <w:r>
        <w:t>CORE</w:t>
      </w:r>
      <w:r>
        <w:rPr>
          <w:rFonts w:hint="cs"/>
          <w:rtl/>
        </w:rPr>
        <w:t xml:space="preserve"> שבו קיימים חמישה רגיסטרים, אנו כותבים לכולם בחבילת המידע השניה.</w:t>
      </w:r>
    </w:p>
    <w:p w:rsidR="00A86ADB" w:rsidRDefault="00A86ADB" w:rsidP="0009172A">
      <w:pPr>
        <w:rPr>
          <w:rtl/>
        </w:rPr>
      </w:pPr>
      <w:r>
        <w:rPr>
          <w:rFonts w:hint="cs"/>
          <w:rtl/>
        </w:rPr>
        <w:t xml:space="preserve">בטסט הראשון אנו משתמשים בסצנה מספר 5, כאשר סוג הטריגר הוא ירידה, ומיקום הטריגר הוא 0. בטסט השני אנו משתמשים בסצנה מספר 3, כאשר סוג הטריגר הוא </w:t>
      </w:r>
      <w:r w:rsidR="0009172A">
        <w:rPr>
          <w:rFonts w:hint="cs"/>
          <w:rtl/>
        </w:rPr>
        <w:t>נמוך</w:t>
      </w:r>
      <w:r>
        <w:rPr>
          <w:rFonts w:hint="cs"/>
          <w:rtl/>
        </w:rPr>
        <w:t xml:space="preserve">, ומיקום הטריגר הוא </w:t>
      </w:r>
      <w:r w:rsidR="0009172A">
        <w:rPr>
          <w:rFonts w:hint="cs"/>
          <w:rtl/>
        </w:rPr>
        <w:t>1</w:t>
      </w:r>
      <w:r>
        <w:rPr>
          <w:rFonts w:hint="cs"/>
          <w:rtl/>
        </w:rPr>
        <w:t>0.</w:t>
      </w:r>
    </w:p>
    <w:p w:rsidR="00A86ADB" w:rsidRDefault="00A86ADB" w:rsidP="00A86ADB">
      <w:pPr>
        <w:rPr>
          <w:rtl/>
        </w:rPr>
      </w:pPr>
    </w:p>
    <w:p w:rsidR="00A86ADB" w:rsidRDefault="00A86ADB" w:rsidP="00A86ADB">
      <w:pPr>
        <w:rPr>
          <w:rtl/>
        </w:rPr>
      </w:pPr>
    </w:p>
    <w:p w:rsidR="00A86ADB" w:rsidRDefault="00A86ADB" w:rsidP="00A86ADB">
      <w:r>
        <w:rPr>
          <w:rFonts w:hint="cs"/>
          <w:rtl/>
        </w:rPr>
        <w:t>תוצאות הסימולציה:</w:t>
      </w:r>
    </w:p>
    <w:p w:rsidR="00A86ADB" w:rsidRPr="007D1173" w:rsidRDefault="00A86ADB" w:rsidP="00A86ADB">
      <w:pPr>
        <w:rPr>
          <w:rtl/>
        </w:rPr>
      </w:pPr>
      <w:r w:rsidRPr="007D1173">
        <w:rPr>
          <w:rFonts w:hint="cs"/>
        </w:rPr>
        <w:t xml:space="preserve"> </w:t>
      </w:r>
      <w:r>
        <w:rPr>
          <w:rFonts w:hint="cs"/>
          <w:rtl/>
        </w:rPr>
        <w:t xml:space="preserve">קובץ </w:t>
      </w:r>
      <w:r>
        <w:t>OUT</w:t>
      </w:r>
      <w:r>
        <w:rPr>
          <w:rFonts w:hint="cs"/>
          <w:rtl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A86ADB" w:rsidTr="0024018B">
        <w:tc>
          <w:tcPr>
            <w:tcW w:w="2840" w:type="dxa"/>
          </w:tcPr>
          <w:p w:rsidR="00A86ADB" w:rsidRDefault="00A86ADB" w:rsidP="0024018B">
            <w:pPr>
              <w:bidi w:val="0"/>
              <w:jc w:val="center"/>
            </w:pPr>
            <w:r>
              <w:t xml:space="preserve">Comments </w:t>
            </w:r>
          </w:p>
        </w:tc>
        <w:tc>
          <w:tcPr>
            <w:tcW w:w="2841" w:type="dxa"/>
          </w:tcPr>
          <w:p w:rsidR="00A86ADB" w:rsidRPr="008311DC" w:rsidRDefault="00A86ADB" w:rsidP="008311DC">
            <w:pPr>
              <w:bidi w:val="0"/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</w:rPr>
              <w:t>Value</w:t>
            </w:r>
          </w:p>
        </w:tc>
        <w:tc>
          <w:tcPr>
            <w:tcW w:w="2841" w:type="dxa"/>
          </w:tcPr>
          <w:p w:rsidR="00A86ADB" w:rsidRDefault="00A86ADB" w:rsidP="0024018B">
            <w:pPr>
              <w:bidi w:val="0"/>
              <w:jc w:val="center"/>
            </w:pPr>
            <w:r>
              <w:t xml:space="preserve">Number 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60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1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3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2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3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5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4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29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5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30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6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31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7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32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8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33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 w:hint="cs"/>
                <w:rtl/>
              </w:rPr>
              <w:t>9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34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0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35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1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36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2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37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3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38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4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39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5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40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6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41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7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42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8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43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9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lastRenderedPageBreak/>
              <w:t>CRC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02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0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65</w:t>
            </w:r>
          </w:p>
        </w:tc>
        <w:tc>
          <w:tcPr>
            <w:tcW w:w="2841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1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SOF (start of frame)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60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2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TYPE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3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3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Address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0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4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LENGTH -1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5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5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73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6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74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7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75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8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76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9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77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0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78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1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79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2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80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3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81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4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82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5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83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6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84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7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85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8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86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9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jc w:val="center"/>
              <w:rPr>
                <w:rFonts w:asciiTheme="minorBidi" w:hAnsiTheme="minorBidi"/>
                <w:rtl/>
              </w:rPr>
            </w:pPr>
            <w:r w:rsidRPr="00C3144C">
              <w:rPr>
                <w:rFonts w:asciiTheme="minorBidi" w:hAnsiTheme="minorBidi"/>
              </w:rPr>
              <w:t>DATA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187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0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CRC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  <w:rtl/>
              </w:rPr>
            </w:pPr>
            <w:r w:rsidRPr="008311DC">
              <w:rPr>
                <w:rFonts w:asciiTheme="minorBidi" w:hAnsiTheme="minorBidi"/>
                <w:rtl/>
              </w:rPr>
              <w:t>74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1</w:t>
            </w:r>
          </w:p>
        </w:tc>
      </w:tr>
      <w:tr w:rsidR="008311DC" w:rsidTr="0024018B">
        <w:tc>
          <w:tcPr>
            <w:tcW w:w="2840" w:type="dxa"/>
          </w:tcPr>
          <w:p w:rsidR="008311DC" w:rsidRPr="00C3144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 w:rsidRPr="00C3144C">
              <w:rPr>
                <w:rFonts w:asciiTheme="minorBidi" w:hAnsiTheme="minorBidi"/>
              </w:rPr>
              <w:t>EOF (end of frame)</w:t>
            </w:r>
          </w:p>
        </w:tc>
        <w:tc>
          <w:tcPr>
            <w:tcW w:w="2841" w:type="dxa"/>
          </w:tcPr>
          <w:p w:rsidR="008311DC" w:rsidRPr="008311DC" w:rsidRDefault="008311DC" w:rsidP="008311DC">
            <w:pPr>
              <w:jc w:val="center"/>
              <w:rPr>
                <w:rFonts w:asciiTheme="minorBidi" w:hAnsiTheme="minorBidi"/>
              </w:rPr>
            </w:pPr>
            <w:r w:rsidRPr="008311DC">
              <w:rPr>
                <w:rFonts w:asciiTheme="minorBidi" w:hAnsiTheme="minorBidi"/>
                <w:rtl/>
              </w:rPr>
              <w:t>165</w:t>
            </w:r>
          </w:p>
        </w:tc>
        <w:tc>
          <w:tcPr>
            <w:tcW w:w="2841" w:type="dxa"/>
          </w:tcPr>
          <w:p w:rsidR="008311DC" w:rsidRDefault="008311DC" w:rsidP="0024018B">
            <w:pPr>
              <w:bidi w:val="0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2</w:t>
            </w:r>
          </w:p>
        </w:tc>
      </w:tr>
    </w:tbl>
    <w:p w:rsidR="00A86ADB" w:rsidRDefault="00A86ADB" w:rsidP="00A86ADB">
      <w:pPr>
        <w:rPr>
          <w:rtl/>
        </w:rPr>
      </w:pPr>
    </w:p>
    <w:p w:rsidR="00A86ADB" w:rsidRDefault="00A86ADB" w:rsidP="00A86ADB">
      <w:pPr>
        <w:rPr>
          <w:rtl/>
        </w:rPr>
      </w:pPr>
      <w:r>
        <w:rPr>
          <w:rFonts w:hint="cs"/>
          <w:rtl/>
        </w:rPr>
        <w:t>ניתוח הסימולציה:</w:t>
      </w:r>
    </w:p>
    <w:p w:rsidR="00A86ADB" w:rsidRDefault="0009172A" w:rsidP="00A86ADB">
      <w:r>
        <w:rPr>
          <w:rFonts w:hint="cs"/>
          <w:rtl/>
        </w:rPr>
        <w:t>ניתן לראות כי אנו מקבלים ביציאה שתי חבילות מידע תקינות, אחת לכל סוג טסט שביצענו.</w:t>
      </w:r>
    </w:p>
    <w:p w:rsidR="00A86ADB" w:rsidRPr="00A86ADB" w:rsidRDefault="00A86ADB" w:rsidP="00996B18">
      <w:pPr>
        <w:rPr>
          <w:rFonts w:hint="cs"/>
          <w:rtl/>
        </w:rPr>
      </w:pPr>
      <w:bookmarkStart w:id="0" w:name="_GoBack"/>
      <w:bookmarkEnd w:id="0"/>
    </w:p>
    <w:sectPr w:rsidR="00A86ADB" w:rsidRPr="00A86ADB" w:rsidSect="009A7B15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3356"/>
    <w:rsid w:val="000337D6"/>
    <w:rsid w:val="000403F5"/>
    <w:rsid w:val="0008473B"/>
    <w:rsid w:val="0009172A"/>
    <w:rsid w:val="00105B6A"/>
    <w:rsid w:val="00182860"/>
    <w:rsid w:val="001F207A"/>
    <w:rsid w:val="001F567E"/>
    <w:rsid w:val="0024018B"/>
    <w:rsid w:val="00254A59"/>
    <w:rsid w:val="0027277D"/>
    <w:rsid w:val="00400B24"/>
    <w:rsid w:val="004C62CF"/>
    <w:rsid w:val="004F089D"/>
    <w:rsid w:val="00575044"/>
    <w:rsid w:val="005963C3"/>
    <w:rsid w:val="005A5218"/>
    <w:rsid w:val="005B3428"/>
    <w:rsid w:val="006221D5"/>
    <w:rsid w:val="006234B3"/>
    <w:rsid w:val="00666553"/>
    <w:rsid w:val="006A50F0"/>
    <w:rsid w:val="006A7D43"/>
    <w:rsid w:val="0073125E"/>
    <w:rsid w:val="007A4EC6"/>
    <w:rsid w:val="007C4F21"/>
    <w:rsid w:val="007D1173"/>
    <w:rsid w:val="007D47CD"/>
    <w:rsid w:val="007F60E0"/>
    <w:rsid w:val="007F79DC"/>
    <w:rsid w:val="008311DC"/>
    <w:rsid w:val="0091037D"/>
    <w:rsid w:val="009255E6"/>
    <w:rsid w:val="00927726"/>
    <w:rsid w:val="009406E5"/>
    <w:rsid w:val="00996B18"/>
    <w:rsid w:val="009A7B15"/>
    <w:rsid w:val="009B0843"/>
    <w:rsid w:val="009C17E8"/>
    <w:rsid w:val="00A03A66"/>
    <w:rsid w:val="00A03C37"/>
    <w:rsid w:val="00A86ADB"/>
    <w:rsid w:val="00AB7B2C"/>
    <w:rsid w:val="00B05753"/>
    <w:rsid w:val="00BE6B09"/>
    <w:rsid w:val="00C3144C"/>
    <w:rsid w:val="00CD01A4"/>
    <w:rsid w:val="00CD45A0"/>
    <w:rsid w:val="00CE4B52"/>
    <w:rsid w:val="00CF0F2E"/>
    <w:rsid w:val="00D31D16"/>
    <w:rsid w:val="00D53356"/>
    <w:rsid w:val="00E27C24"/>
    <w:rsid w:val="00E9523C"/>
    <w:rsid w:val="00EF21B8"/>
    <w:rsid w:val="00F167BF"/>
    <w:rsid w:val="00F66E8A"/>
    <w:rsid w:val="00F7549B"/>
    <w:rsid w:val="00FC3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117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057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4B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B5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117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057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4B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B5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2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0D1215-A7E3-4DE9-AEF3-471A559908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92</TotalTime>
  <Pages>21</Pages>
  <Words>2626</Words>
  <Characters>13132</Characters>
  <Application>Microsoft Office Word</Application>
  <DocSecurity>0</DocSecurity>
  <Lines>109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מורן כץ</dc:creator>
  <cp:lastModifiedBy>מורן כץ</cp:lastModifiedBy>
  <cp:revision>31</cp:revision>
  <dcterms:created xsi:type="dcterms:W3CDTF">2013-11-24T20:41:00Z</dcterms:created>
  <dcterms:modified xsi:type="dcterms:W3CDTF">2013-12-17T19:19:00Z</dcterms:modified>
</cp:coreProperties>
</file>